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6968" w:rsidRPr="002C6C0C" w:rsidRDefault="00976968" w:rsidP="002C6C0C">
      <w:pPr>
        <w:pStyle w:val="a7"/>
        <w:jc w:val="center"/>
        <w:rPr>
          <w:rFonts w:asciiTheme="majorHAnsi" w:eastAsia="黑体" w:hAnsiTheme="majorHAnsi" w:cstheme="majorHAnsi"/>
          <w:b/>
          <w:sz w:val="44"/>
          <w:szCs w:val="44"/>
        </w:rPr>
      </w:pPr>
      <w:r w:rsidRPr="002C6C0C">
        <w:rPr>
          <w:rFonts w:asciiTheme="majorHAnsi" w:hAnsiTheme="majorHAnsi" w:cstheme="majorHAnsi"/>
          <w:b/>
          <w:sz w:val="44"/>
          <w:szCs w:val="44"/>
        </w:rPr>
        <w:t>Training Classifiers via SGD</w:t>
      </w:r>
    </w:p>
    <w:p w:rsidR="00E50181" w:rsidRPr="002C6C0C" w:rsidRDefault="00B6514B" w:rsidP="002C6C0C">
      <w:pPr>
        <w:jc w:val="center"/>
        <w:rPr>
          <w:sz w:val="24"/>
          <w:szCs w:val="24"/>
        </w:rPr>
      </w:pPr>
      <w:r w:rsidRPr="002C6C0C">
        <w:rPr>
          <w:rFonts w:hint="eastAsia"/>
          <w:sz w:val="24"/>
          <w:szCs w:val="24"/>
        </w:rPr>
        <w:t>陈晓宇</w:t>
      </w:r>
      <w:r w:rsidRPr="002C6C0C">
        <w:rPr>
          <w:rFonts w:hint="eastAsia"/>
          <w:sz w:val="24"/>
          <w:szCs w:val="24"/>
        </w:rPr>
        <w:tab/>
        <w:t>MF16333007</w:t>
      </w:r>
      <w:r w:rsidRPr="002C6C0C">
        <w:rPr>
          <w:sz w:val="24"/>
          <w:szCs w:val="24"/>
        </w:rPr>
        <w:t xml:space="preserve"> </w:t>
      </w:r>
      <w:hyperlink r:id="rId7" w:history="1">
        <w:r w:rsidRPr="002C6C0C">
          <w:rPr>
            <w:rStyle w:val="a8"/>
            <w:sz w:val="24"/>
            <w:szCs w:val="24"/>
          </w:rPr>
          <w:t>traumcxy@163.com</w:t>
        </w:r>
      </w:hyperlink>
    </w:p>
    <w:p w:rsidR="00B6514B" w:rsidRPr="00E4695A" w:rsidRDefault="00B6514B" w:rsidP="00B6514B">
      <w:pPr>
        <w:pStyle w:val="a9"/>
        <w:numPr>
          <w:ilvl w:val="0"/>
          <w:numId w:val="1"/>
        </w:numPr>
        <w:ind w:firstLineChars="0"/>
        <w:rPr>
          <w:sz w:val="30"/>
          <w:szCs w:val="30"/>
        </w:rPr>
      </w:pPr>
      <w:r w:rsidRPr="00E4695A">
        <w:rPr>
          <w:rFonts w:hint="eastAsia"/>
          <w:sz w:val="30"/>
          <w:szCs w:val="30"/>
        </w:rPr>
        <w:t>实现细节</w:t>
      </w:r>
    </w:p>
    <w:p w:rsidR="00B6514B" w:rsidRDefault="00B6514B" w:rsidP="00B6514B">
      <w:pPr>
        <w:ind w:left="360"/>
      </w:pPr>
      <w:r>
        <w:rPr>
          <w:rFonts w:hint="eastAsia"/>
        </w:rPr>
        <w:t>本实验使用逻辑回归来实现二类分类，即利用</w:t>
      </w:r>
      <w:r w:rsidRPr="00017DE4">
        <w:rPr>
          <w:position w:val="-24"/>
        </w:rPr>
        <w:object w:dxaOrig="2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5pt;height:33.3pt" o:ole="">
            <v:imagedata r:id="rId8" o:title=""/>
          </v:shape>
          <o:OLEObject Type="Embed" ProgID="Equation.DSMT4" ShapeID="_x0000_i1025" DrawAspect="Content" ObjectID="_1540744453" r:id="rId9"/>
        </w:object>
      </w:r>
      <w:r>
        <w:rPr>
          <w:rFonts w:hint="eastAsia"/>
        </w:rPr>
        <w:t>来判断数据属于哪一个类别，其中，一旦</w:t>
      </w:r>
      <w:r w:rsidRPr="00017DE4">
        <w:rPr>
          <w:position w:val="-6"/>
        </w:rPr>
        <w:object w:dxaOrig="760" w:dyaOrig="279">
          <v:shape id="_x0000_i1026" type="#_x0000_t75" style="width:38.05pt;height:14.25pt" o:ole="">
            <v:imagedata r:id="rId10" o:title=""/>
          </v:shape>
          <o:OLEObject Type="Embed" ProgID="Equation.DSMT4" ShapeID="_x0000_i1026" DrawAspect="Content" ObjectID="_1540744454" r:id="rId11"/>
        </w:object>
      </w:r>
      <w:r>
        <w:rPr>
          <w:rFonts w:hint="eastAsia"/>
        </w:rPr>
        <w:t>，则数据属于第一类，反之则属于第二类。本次使用利用</w:t>
      </w:r>
      <w:r>
        <w:rPr>
          <w:rFonts w:hint="eastAsia"/>
        </w:rPr>
        <w:t>SGD</w:t>
      </w:r>
      <w:r>
        <w:rPr>
          <w:rFonts w:hint="eastAsia"/>
        </w:rPr>
        <w:t>算法分别求出</w:t>
      </w:r>
      <w:r>
        <w:rPr>
          <w:rFonts w:hint="eastAsia"/>
        </w:rPr>
        <w:t>log-likelihood</w:t>
      </w:r>
      <w:r>
        <w:rPr>
          <w:rFonts w:hint="eastAsia"/>
        </w:rPr>
        <w:t>和</w:t>
      </w:r>
      <w:r>
        <w:rPr>
          <w:rFonts w:hint="eastAsia"/>
        </w:rPr>
        <w:t>ridge-regression</w:t>
      </w:r>
      <w:r>
        <w:rPr>
          <w:rFonts w:hint="eastAsia"/>
        </w:rPr>
        <w:t>中的最小值时的</w:t>
      </w:r>
      <w:r>
        <w:rPr>
          <w:rFonts w:hint="eastAsia"/>
        </w:rPr>
        <w:t>theta</w:t>
      </w:r>
      <w:r>
        <w:rPr>
          <w:rFonts w:hint="eastAsia"/>
        </w:rPr>
        <w:t>值，来带入概率计算来算得数据的归属。</w:t>
      </w:r>
    </w:p>
    <w:p w:rsidR="00B6514B" w:rsidRPr="00181ECD" w:rsidRDefault="00B6514B" w:rsidP="00B6514B">
      <w:pPr>
        <w:ind w:left="360"/>
        <w:rPr>
          <w:b/>
          <w:i/>
          <w:sz w:val="28"/>
          <w:szCs w:val="28"/>
        </w:rPr>
      </w:pPr>
      <w:r w:rsidRPr="00181ECD">
        <w:rPr>
          <w:rFonts w:hint="eastAsia"/>
          <w:b/>
          <w:i/>
          <w:sz w:val="28"/>
          <w:szCs w:val="28"/>
        </w:rPr>
        <w:t>首先利用</w:t>
      </w:r>
      <w:r w:rsidRPr="00181ECD">
        <w:rPr>
          <w:rFonts w:hint="eastAsia"/>
          <w:b/>
          <w:i/>
          <w:sz w:val="28"/>
          <w:szCs w:val="28"/>
        </w:rPr>
        <w:t>log-likelihood</w:t>
      </w:r>
      <w:r w:rsidRPr="00181ECD">
        <w:rPr>
          <w:rFonts w:hint="eastAsia"/>
          <w:b/>
          <w:i/>
          <w:sz w:val="28"/>
          <w:szCs w:val="28"/>
        </w:rPr>
        <w:t>来实现二类分类：</w:t>
      </w:r>
    </w:p>
    <w:p w:rsidR="00B6514B" w:rsidRDefault="00B6514B" w:rsidP="00B6514B">
      <w:pPr>
        <w:ind w:left="360"/>
      </w:pPr>
      <w:r>
        <w:rPr>
          <w:rFonts w:hint="eastAsia"/>
        </w:rPr>
        <w:t>其中</w:t>
      </w:r>
      <w:r w:rsidRPr="00017DE4">
        <w:rPr>
          <w:position w:val="-28"/>
        </w:rPr>
        <w:object w:dxaOrig="1579" w:dyaOrig="680">
          <v:shape id="_x0000_i1027" type="#_x0000_t75" style="width:78.8pt;height:33.95pt" o:ole="">
            <v:imagedata r:id="rId12" o:title=""/>
          </v:shape>
          <o:OLEObject Type="Embed" ProgID="Equation.DSMT4" ShapeID="_x0000_i1027" DrawAspect="Content" ObjectID="_1540744455" r:id="rId13"/>
        </w:object>
      </w:r>
      <w:r>
        <w:rPr>
          <w:rFonts w:hint="eastAsia"/>
        </w:rPr>
        <w:t>，而</w:t>
      </w:r>
      <w:r w:rsidR="00AB35A8" w:rsidRPr="00017DE4">
        <w:rPr>
          <w:position w:val="-24"/>
        </w:rPr>
        <w:object w:dxaOrig="3100" w:dyaOrig="700">
          <v:shape id="_x0000_i1028" type="#_x0000_t75" style="width:155.55pt;height:35.3pt" o:ole="">
            <v:imagedata r:id="rId14" o:title=""/>
          </v:shape>
          <o:OLEObject Type="Embed" ProgID="Equation.DSMT4" ShapeID="_x0000_i1028" DrawAspect="Content" ObjectID="_1540744456" r:id="rId15"/>
        </w:object>
      </w:r>
    </w:p>
    <w:p w:rsidR="00B6514B" w:rsidRDefault="00B6514B" w:rsidP="00B6514B">
      <w:pPr>
        <w:ind w:left="360"/>
      </w:pPr>
      <w:r>
        <w:rPr>
          <w:rFonts w:hint="eastAsia"/>
        </w:rPr>
        <w:t>载入数据集</w:t>
      </w:r>
      <w:r>
        <w:rPr>
          <w:rFonts w:hint="eastAsia"/>
        </w:rPr>
        <w:t>data_matrix</w:t>
      </w:r>
      <w:r>
        <w:rPr>
          <w:rFonts w:hint="eastAsia"/>
        </w:rPr>
        <w:t>和数据集的原来标签</w:t>
      </w:r>
      <w:r>
        <w:rPr>
          <w:rFonts w:hint="eastAsia"/>
        </w:rPr>
        <w:t>label_matrix</w:t>
      </w:r>
      <w:r>
        <w:rPr>
          <w:rFonts w:hint="eastAsia"/>
        </w:rPr>
        <w:t>（</w:t>
      </w:r>
      <w:r>
        <w:rPr>
          <w:rFonts w:hint="eastAsia"/>
        </w:rPr>
        <w:t>m*n</w:t>
      </w:r>
      <w:r>
        <w:rPr>
          <w:rFonts w:hint="eastAsia"/>
        </w:rPr>
        <w:t>）</w:t>
      </w:r>
    </w:p>
    <w:p w:rsidR="00B6514B" w:rsidRDefault="00B6514B" w:rsidP="00B6514B">
      <w:pPr>
        <w:ind w:left="360"/>
      </w:pPr>
      <w:r>
        <w:rPr>
          <w:rFonts w:hint="eastAsia"/>
        </w:rPr>
        <w:t>输入默认参数</w:t>
      </w:r>
      <w:r>
        <w:rPr>
          <w:rFonts w:hint="eastAsia"/>
        </w:rPr>
        <w:t>lamd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，步长</w:t>
      </w:r>
      <w:r>
        <w:rPr>
          <w:rFonts w:hint="eastAsia"/>
        </w:rPr>
        <w:t>alph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  <w:r w:rsidR="00324626">
        <w:t>,</w:t>
      </w:r>
      <w:r w:rsidR="00324626" w:rsidRPr="00324626">
        <w:t xml:space="preserve"> </w:t>
      </w:r>
      <w:r w:rsidR="00324626" w:rsidRPr="00E11E0B">
        <w:rPr>
          <w:position w:val="-10"/>
        </w:rPr>
        <w:object w:dxaOrig="1260" w:dyaOrig="320">
          <v:shape id="_x0000_i1029" type="#_x0000_t75" style="width:63.15pt;height:15.6pt" o:ole="">
            <v:imagedata r:id="rId16" o:title=""/>
          </v:shape>
          <o:OLEObject Type="Embed" ProgID="Equation.DSMT4" ShapeID="_x0000_i1029" DrawAspect="Content" ObjectID="_1540744457" r:id="rId17"/>
        </w:object>
      </w:r>
    </w:p>
    <w:p w:rsidR="00B6514B" w:rsidRDefault="00B6514B" w:rsidP="00B6514B">
      <w:pPr>
        <w:ind w:left="360"/>
      </w:pPr>
      <w:r>
        <w:rPr>
          <w:rFonts w:hint="eastAsia"/>
        </w:rPr>
        <w:t>对于每一次迭代：</w:t>
      </w:r>
    </w:p>
    <w:p w:rsidR="00351829" w:rsidRDefault="00B6514B" w:rsidP="00B6514B">
      <w:pPr>
        <w:ind w:left="360"/>
      </w:pPr>
      <w:r>
        <w:tab/>
      </w:r>
      <w:r>
        <w:tab/>
      </w:r>
      <w:r>
        <w:rPr>
          <w:rFonts w:hint="eastAsia"/>
        </w:rPr>
        <w:t>随机选取</w:t>
      </w:r>
      <w:r w:rsidRPr="00017DE4">
        <w:rPr>
          <w:position w:val="-10"/>
        </w:rPr>
        <w:object w:dxaOrig="900" w:dyaOrig="320">
          <v:shape id="_x0000_i1030" type="#_x0000_t75" style="width:44.85pt;height:15.6pt" o:ole="">
            <v:imagedata r:id="rId18" o:title=""/>
          </v:shape>
          <o:OLEObject Type="Embed" ProgID="Equation.DSMT4" ShapeID="_x0000_i1030" DrawAspect="Content" ObjectID="_1540744458" r:id="rId19"/>
        </w:object>
      </w:r>
      <w:r>
        <w:rPr>
          <w:rFonts w:hint="eastAsia"/>
        </w:rPr>
        <w:t>，利用</w:t>
      </w:r>
      <w:r w:rsidR="00AB35A8" w:rsidRPr="00017DE4">
        <w:rPr>
          <w:position w:val="-12"/>
        </w:rPr>
        <w:object w:dxaOrig="580" w:dyaOrig="360">
          <v:shape id="_x0000_i1031" type="#_x0000_t75" style="width:29.2pt;height:18.35pt" o:ole="">
            <v:imagedata r:id="rId20" o:title=""/>
          </v:shape>
          <o:OLEObject Type="Embed" ProgID="Equation.DSMT4" ShapeID="_x0000_i1031" DrawAspect="Content" ObjectID="_1540744459" r:id="rId21"/>
        </w:object>
      </w:r>
      <w:r w:rsidR="00AB35A8">
        <w:rPr>
          <w:rFonts w:hint="eastAsia"/>
        </w:rPr>
        <w:t>的偏导数去代替</w:t>
      </w:r>
      <w:r w:rsidR="00AB35A8" w:rsidRPr="00017DE4">
        <w:rPr>
          <w:position w:val="-10"/>
        </w:rPr>
        <w:object w:dxaOrig="560" w:dyaOrig="320">
          <v:shape id="_x0000_i1032" type="#_x0000_t75" style="width:27.85pt;height:15.6pt" o:ole="">
            <v:imagedata r:id="rId22" o:title=""/>
          </v:shape>
          <o:OLEObject Type="Embed" ProgID="Equation.DSMT4" ShapeID="_x0000_i1032" DrawAspect="Content" ObjectID="_1540744460" r:id="rId23"/>
        </w:object>
      </w:r>
      <w:r w:rsidR="00AB35A8">
        <w:rPr>
          <w:rFonts w:hint="eastAsia"/>
        </w:rPr>
        <w:t>的偏导数，其中</w:t>
      </w:r>
      <w:r w:rsidR="00DE47FA" w:rsidRPr="004F3494">
        <w:rPr>
          <w:position w:val="-24"/>
        </w:rPr>
        <w:object w:dxaOrig="4860" w:dyaOrig="700">
          <v:shape id="_x0000_i1051" type="#_x0000_t75" style="width:243.15pt;height:35.3pt" o:ole="">
            <v:imagedata r:id="rId24" o:title=""/>
          </v:shape>
          <o:OLEObject Type="Embed" ProgID="Equation.DSMT4" ShapeID="_x0000_i1051" DrawAspect="Content" ObjectID="_1540744461" r:id="rId25"/>
        </w:object>
      </w:r>
      <w:r w:rsidR="00351829">
        <w:rPr>
          <w:rFonts w:hint="eastAsia"/>
        </w:rPr>
        <w:t>，由于</w:t>
      </w:r>
      <w:r w:rsidR="00351829">
        <w:rPr>
          <w:rFonts w:hint="eastAsia"/>
        </w:rPr>
        <w:t>norm</w:t>
      </w:r>
      <w:r w:rsidR="00351829">
        <w:rPr>
          <w:rFonts w:hint="eastAsia"/>
        </w:rPr>
        <w:t>的不连续性，只能利用</w:t>
      </w:r>
      <w:r w:rsidR="00351829" w:rsidRPr="00017DE4">
        <w:rPr>
          <w:position w:val="-24"/>
        </w:rPr>
        <w:object w:dxaOrig="4800" w:dyaOrig="620">
          <v:shape id="_x0000_i1034" type="#_x0000_t75" style="width:239.75pt;height:30.55pt" o:ole="">
            <v:imagedata r:id="rId26" o:title=""/>
          </v:shape>
          <o:OLEObject Type="Embed" ProgID="Equation.DSMT4" ShapeID="_x0000_i1034" DrawAspect="Content" ObjectID="_1540744462" r:id="rId27"/>
        </w:object>
      </w:r>
      <w:r w:rsidR="00351829">
        <w:rPr>
          <w:rFonts w:hint="eastAsia"/>
        </w:rPr>
        <w:t>来代替</w:t>
      </w:r>
      <w:r w:rsidR="00351829">
        <w:rPr>
          <w:rFonts w:hint="eastAsia"/>
        </w:rPr>
        <w:t>norm</w:t>
      </w:r>
      <w:r w:rsidR="00351829">
        <w:rPr>
          <w:rFonts w:hint="eastAsia"/>
        </w:rPr>
        <w:t>的微分。</w:t>
      </w:r>
    </w:p>
    <w:p w:rsidR="00AB35A8" w:rsidRDefault="00351829" w:rsidP="00351829">
      <w:r>
        <w:tab/>
      </w:r>
      <w:r w:rsidR="00AB35A8">
        <w:rPr>
          <w:rFonts w:hint="eastAsia"/>
        </w:rPr>
        <w:t>然后</w:t>
      </w:r>
      <w:r w:rsidR="0058649D">
        <w:rPr>
          <w:rFonts w:hint="eastAsia"/>
        </w:rPr>
        <w:t>更新</w:t>
      </w:r>
      <w:r w:rsidR="0058649D" w:rsidRPr="00017DE4">
        <w:rPr>
          <w:position w:val="-24"/>
        </w:rPr>
        <w:object w:dxaOrig="1820" w:dyaOrig="620">
          <v:shape id="_x0000_i1035" type="#_x0000_t75" style="width:91pt;height:30.55pt" o:ole="">
            <v:imagedata r:id="rId28" o:title=""/>
          </v:shape>
          <o:OLEObject Type="Embed" ProgID="Equation.DSMT4" ShapeID="_x0000_i1035" DrawAspect="Content" ObjectID="_1540744463" r:id="rId29"/>
        </w:object>
      </w:r>
    </w:p>
    <w:p w:rsidR="0058649D" w:rsidRDefault="0058649D" w:rsidP="00B6514B">
      <w:pPr>
        <w:ind w:left="360"/>
      </w:pPr>
      <w:r>
        <w:rPr>
          <w:rFonts w:hint="eastAsia"/>
        </w:rPr>
        <w:t>最后返回</w:t>
      </w:r>
      <w:r w:rsidRPr="00017DE4">
        <w:rPr>
          <w:position w:val="-6"/>
        </w:rPr>
        <w:object w:dxaOrig="200" w:dyaOrig="279">
          <v:shape id="_x0000_i1036" type="#_x0000_t75" style="width:9.5pt;height:14.25pt" o:ole="">
            <v:imagedata r:id="rId30" o:title=""/>
          </v:shape>
          <o:OLEObject Type="Embed" ProgID="Equation.DSMT4" ShapeID="_x0000_i1036" DrawAspect="Content" ObjectID="_1540744464" r:id="rId31"/>
        </w:object>
      </w:r>
    </w:p>
    <w:p w:rsidR="0058649D" w:rsidRDefault="0058649D" w:rsidP="00B6514B">
      <w:pPr>
        <w:ind w:left="360"/>
      </w:pPr>
      <w:r>
        <w:rPr>
          <w:rFonts w:hint="eastAsia"/>
        </w:rPr>
        <w:t>利用得出的</w:t>
      </w:r>
      <w:r w:rsidRPr="00017DE4">
        <w:rPr>
          <w:position w:val="-6"/>
        </w:rPr>
        <w:object w:dxaOrig="200" w:dyaOrig="279">
          <v:shape id="_x0000_i1037" type="#_x0000_t75" style="width:9.5pt;height:14.25pt" o:ole="">
            <v:imagedata r:id="rId30" o:title=""/>
          </v:shape>
          <o:OLEObject Type="Embed" ProgID="Equation.DSMT4" ShapeID="_x0000_i1037" DrawAspect="Content" ObjectID="_1540744465" r:id="rId32"/>
        </w:object>
      </w:r>
      <w:r>
        <w:rPr>
          <w:rFonts w:hint="eastAsia"/>
        </w:rPr>
        <w:t>，配合概率计算公式，就可以得到每一个数据的就算出来的标签值了，与原有标签进行对比，就可以得到准确率了。</w:t>
      </w:r>
    </w:p>
    <w:p w:rsidR="0058649D" w:rsidRDefault="00181ECD" w:rsidP="00181ECD">
      <w:r>
        <w:rPr>
          <w:rFonts w:hint="eastAsia"/>
          <w:sz w:val="28"/>
          <w:szCs w:val="28"/>
        </w:rPr>
        <w:tab/>
      </w:r>
      <w:r w:rsidR="0058649D" w:rsidRPr="00181ECD">
        <w:rPr>
          <w:rFonts w:hint="eastAsia"/>
          <w:b/>
          <w:i/>
          <w:sz w:val="28"/>
          <w:szCs w:val="28"/>
        </w:rPr>
        <w:t>下面是利用</w:t>
      </w:r>
      <w:r w:rsidR="0058649D" w:rsidRPr="00181ECD">
        <w:rPr>
          <w:rFonts w:hint="eastAsia"/>
          <w:b/>
          <w:i/>
          <w:sz w:val="28"/>
          <w:szCs w:val="28"/>
        </w:rPr>
        <w:t>ridge-regression</w:t>
      </w:r>
      <w:r w:rsidR="0058649D" w:rsidRPr="00181ECD">
        <w:rPr>
          <w:rFonts w:hint="eastAsia"/>
          <w:b/>
          <w:i/>
          <w:sz w:val="28"/>
          <w:szCs w:val="28"/>
        </w:rPr>
        <w:t>来实现二类分类</w:t>
      </w:r>
      <w:r w:rsidR="009A53A3">
        <w:rPr>
          <w:rFonts w:hint="eastAsia"/>
        </w:rPr>
        <w:t>：</w:t>
      </w:r>
    </w:p>
    <w:p w:rsidR="00351829" w:rsidRDefault="009A53A3" w:rsidP="00351829">
      <w:pPr>
        <w:ind w:left="360"/>
      </w:pPr>
      <w:r>
        <w:rPr>
          <w:rFonts w:hint="eastAsia"/>
        </w:rPr>
        <w:t>其中</w:t>
      </w:r>
      <w:r w:rsidRPr="00017DE4">
        <w:rPr>
          <w:position w:val="-28"/>
        </w:rPr>
        <w:object w:dxaOrig="1579" w:dyaOrig="680">
          <v:shape id="_x0000_i1038" type="#_x0000_t75" style="width:78.8pt;height:33.95pt" o:ole="">
            <v:imagedata r:id="rId12" o:title=""/>
          </v:shape>
          <o:OLEObject Type="Embed" ProgID="Equation.DSMT4" ShapeID="_x0000_i1038" DrawAspect="Content" ObjectID="_1540744466" r:id="rId33"/>
        </w:object>
      </w:r>
      <w:r>
        <w:rPr>
          <w:rFonts w:hint="eastAsia"/>
        </w:rPr>
        <w:t>，而</w:t>
      </w:r>
      <w:r w:rsidR="00351829" w:rsidRPr="00017DE4">
        <w:rPr>
          <w:position w:val="-24"/>
        </w:rPr>
        <w:object w:dxaOrig="2860" w:dyaOrig="660">
          <v:shape id="_x0000_i1039" type="#_x0000_t75" style="width:143.3pt;height:33.3pt" o:ole="">
            <v:imagedata r:id="rId34" o:title=""/>
          </v:shape>
          <o:OLEObject Type="Embed" ProgID="Equation.DSMT4" ShapeID="_x0000_i1039" DrawAspect="Content" ObjectID="_1540744467" r:id="rId35"/>
        </w:object>
      </w:r>
    </w:p>
    <w:p w:rsidR="00351829" w:rsidRDefault="00351829" w:rsidP="00351829">
      <w:pPr>
        <w:ind w:left="360"/>
      </w:pPr>
      <w:r>
        <w:rPr>
          <w:rFonts w:hint="eastAsia"/>
        </w:rPr>
        <w:t>载入数据集</w:t>
      </w:r>
      <w:r>
        <w:rPr>
          <w:rFonts w:hint="eastAsia"/>
        </w:rPr>
        <w:t>data_matrix</w:t>
      </w:r>
      <w:r>
        <w:rPr>
          <w:rFonts w:hint="eastAsia"/>
        </w:rPr>
        <w:t>和数据集的原来标签</w:t>
      </w:r>
      <w:r>
        <w:rPr>
          <w:rFonts w:hint="eastAsia"/>
        </w:rPr>
        <w:t>label_matrix</w:t>
      </w:r>
      <w:r>
        <w:rPr>
          <w:rFonts w:hint="eastAsia"/>
        </w:rPr>
        <w:t>（</w:t>
      </w:r>
      <w:r>
        <w:rPr>
          <w:rFonts w:hint="eastAsia"/>
        </w:rPr>
        <w:t>m*n</w:t>
      </w:r>
      <w:r>
        <w:rPr>
          <w:rFonts w:hint="eastAsia"/>
        </w:rPr>
        <w:t>）</w:t>
      </w:r>
    </w:p>
    <w:p w:rsidR="00351829" w:rsidRDefault="00351829" w:rsidP="00351829">
      <w:pPr>
        <w:ind w:left="360"/>
      </w:pPr>
      <w:r>
        <w:rPr>
          <w:rFonts w:hint="eastAsia"/>
        </w:rPr>
        <w:t>输入默认参数</w:t>
      </w:r>
      <w:r>
        <w:rPr>
          <w:rFonts w:hint="eastAsia"/>
        </w:rPr>
        <w:t>lamd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，步长</w:t>
      </w:r>
      <w:r>
        <w:rPr>
          <w:rFonts w:hint="eastAsia"/>
        </w:rPr>
        <w:t>alph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  <w:r w:rsidR="00324626">
        <w:t>,</w:t>
      </w:r>
      <w:r w:rsidR="00324626" w:rsidRPr="00324626">
        <w:t xml:space="preserve"> </w:t>
      </w:r>
      <w:r w:rsidR="00324626" w:rsidRPr="00E11E0B">
        <w:rPr>
          <w:position w:val="-10"/>
        </w:rPr>
        <w:object w:dxaOrig="1260" w:dyaOrig="320">
          <v:shape id="_x0000_i1040" type="#_x0000_t75" style="width:63.15pt;height:15.6pt" o:ole="">
            <v:imagedata r:id="rId36" o:title=""/>
          </v:shape>
          <o:OLEObject Type="Embed" ProgID="Equation.DSMT4" ShapeID="_x0000_i1040" DrawAspect="Content" ObjectID="_1540744468" r:id="rId37"/>
        </w:object>
      </w:r>
    </w:p>
    <w:p w:rsidR="00351829" w:rsidRDefault="00351829" w:rsidP="00351829">
      <w:pPr>
        <w:ind w:left="360"/>
      </w:pPr>
      <w:r>
        <w:rPr>
          <w:rFonts w:hint="eastAsia"/>
        </w:rPr>
        <w:t>对于每一次迭代：</w:t>
      </w:r>
    </w:p>
    <w:p w:rsidR="00351829" w:rsidRDefault="00351829" w:rsidP="00351829">
      <w:pPr>
        <w:ind w:left="360"/>
      </w:pPr>
      <w:r>
        <w:tab/>
      </w:r>
      <w:r>
        <w:tab/>
      </w:r>
      <w:r>
        <w:rPr>
          <w:rFonts w:hint="eastAsia"/>
        </w:rPr>
        <w:t>随机选取</w:t>
      </w:r>
      <w:r w:rsidRPr="00017DE4">
        <w:rPr>
          <w:position w:val="-10"/>
        </w:rPr>
        <w:object w:dxaOrig="900" w:dyaOrig="320">
          <v:shape id="_x0000_i1041" type="#_x0000_t75" style="width:44.85pt;height:15.6pt" o:ole="">
            <v:imagedata r:id="rId18" o:title=""/>
          </v:shape>
          <o:OLEObject Type="Embed" ProgID="Equation.DSMT4" ShapeID="_x0000_i1041" DrawAspect="Content" ObjectID="_1540744469" r:id="rId38"/>
        </w:object>
      </w:r>
      <w:r>
        <w:rPr>
          <w:rFonts w:hint="eastAsia"/>
        </w:rPr>
        <w:t>，利用</w:t>
      </w:r>
      <w:r w:rsidRPr="00017DE4">
        <w:rPr>
          <w:position w:val="-12"/>
        </w:rPr>
        <w:object w:dxaOrig="580" w:dyaOrig="360">
          <v:shape id="_x0000_i1042" type="#_x0000_t75" style="width:29.2pt;height:18.35pt" o:ole="">
            <v:imagedata r:id="rId20" o:title=""/>
          </v:shape>
          <o:OLEObject Type="Embed" ProgID="Equation.DSMT4" ShapeID="_x0000_i1042" DrawAspect="Content" ObjectID="_1540744470" r:id="rId39"/>
        </w:object>
      </w:r>
      <w:r>
        <w:rPr>
          <w:rFonts w:hint="eastAsia"/>
        </w:rPr>
        <w:t>的偏导数去代替</w:t>
      </w:r>
      <w:r w:rsidRPr="00017DE4">
        <w:rPr>
          <w:position w:val="-10"/>
        </w:rPr>
        <w:object w:dxaOrig="560" w:dyaOrig="320">
          <v:shape id="_x0000_i1043" type="#_x0000_t75" style="width:27.85pt;height:15.6pt" o:ole="">
            <v:imagedata r:id="rId22" o:title=""/>
          </v:shape>
          <o:OLEObject Type="Embed" ProgID="Equation.DSMT4" ShapeID="_x0000_i1043" DrawAspect="Content" ObjectID="_1540744471" r:id="rId40"/>
        </w:object>
      </w:r>
      <w:r>
        <w:rPr>
          <w:rFonts w:hint="eastAsia"/>
        </w:rPr>
        <w:t>的偏导数，其中</w:t>
      </w:r>
      <w:r w:rsidR="007141A2" w:rsidRPr="004F3494">
        <w:rPr>
          <w:position w:val="-24"/>
        </w:rPr>
        <w:object w:dxaOrig="3360" w:dyaOrig="660">
          <v:shape id="_x0000_i1049" type="#_x0000_t75" style="width:167.75pt;height:33.3pt" o:ole="">
            <v:imagedata r:id="rId41" o:title=""/>
          </v:shape>
          <o:OLEObject Type="Embed" ProgID="Equation.DSMT4" ShapeID="_x0000_i1049" DrawAspect="Content" ObjectID="_1540744472" r:id="rId42"/>
        </w:object>
      </w:r>
    </w:p>
    <w:p w:rsidR="00181ECD" w:rsidRDefault="00181ECD" w:rsidP="00351829">
      <w:pPr>
        <w:ind w:left="360"/>
      </w:pPr>
      <w:r>
        <w:rPr>
          <w:rFonts w:hint="eastAsia"/>
        </w:rPr>
        <w:t>然后更新</w:t>
      </w:r>
      <w:r w:rsidRPr="00017DE4">
        <w:rPr>
          <w:position w:val="-24"/>
        </w:rPr>
        <w:object w:dxaOrig="1820" w:dyaOrig="620">
          <v:shape id="_x0000_i1045" type="#_x0000_t75" style="width:91pt;height:30.55pt" o:ole="">
            <v:imagedata r:id="rId28" o:title=""/>
          </v:shape>
          <o:OLEObject Type="Embed" ProgID="Equation.DSMT4" ShapeID="_x0000_i1045" DrawAspect="Content" ObjectID="_1540744473" r:id="rId43"/>
        </w:object>
      </w:r>
    </w:p>
    <w:p w:rsidR="00181ECD" w:rsidRDefault="00181ECD" w:rsidP="00181ECD">
      <w:pPr>
        <w:ind w:left="360"/>
      </w:pPr>
      <w:r>
        <w:rPr>
          <w:rFonts w:hint="eastAsia"/>
        </w:rPr>
        <w:t>最后返回</w:t>
      </w:r>
      <w:r w:rsidRPr="00017DE4">
        <w:rPr>
          <w:position w:val="-6"/>
        </w:rPr>
        <w:object w:dxaOrig="200" w:dyaOrig="279">
          <v:shape id="_x0000_i1046" type="#_x0000_t75" style="width:9.5pt;height:14.25pt" o:ole="">
            <v:imagedata r:id="rId30" o:title=""/>
          </v:shape>
          <o:OLEObject Type="Embed" ProgID="Equation.DSMT4" ShapeID="_x0000_i1046" DrawAspect="Content" ObjectID="_1540744474" r:id="rId44"/>
        </w:object>
      </w:r>
    </w:p>
    <w:p w:rsidR="00181ECD" w:rsidRDefault="00181ECD" w:rsidP="00181ECD">
      <w:pPr>
        <w:ind w:left="360"/>
      </w:pPr>
      <w:r>
        <w:rPr>
          <w:rFonts w:hint="eastAsia"/>
        </w:rPr>
        <w:t>利用得出的</w:t>
      </w:r>
      <w:r w:rsidRPr="00017DE4">
        <w:rPr>
          <w:position w:val="-6"/>
        </w:rPr>
        <w:object w:dxaOrig="200" w:dyaOrig="279">
          <v:shape id="_x0000_i1047" type="#_x0000_t75" style="width:9.5pt;height:14.25pt" o:ole="">
            <v:imagedata r:id="rId30" o:title=""/>
          </v:shape>
          <o:OLEObject Type="Embed" ProgID="Equation.DSMT4" ShapeID="_x0000_i1047" DrawAspect="Content" ObjectID="_1540744475" r:id="rId45"/>
        </w:object>
      </w:r>
      <w:r>
        <w:rPr>
          <w:rFonts w:hint="eastAsia"/>
        </w:rPr>
        <w:t>，配合概率计算公式，就可以得到每一个数据的就算出来的标签值了，与原有标签进行对比，就可以得到准确率了。</w:t>
      </w:r>
    </w:p>
    <w:p w:rsidR="00181ECD" w:rsidRPr="00E4695A" w:rsidRDefault="0017427C" w:rsidP="0017427C">
      <w:pPr>
        <w:rPr>
          <w:sz w:val="30"/>
          <w:szCs w:val="30"/>
        </w:rPr>
      </w:pPr>
      <w:r w:rsidRPr="00E4695A">
        <w:rPr>
          <w:rFonts w:hint="eastAsia"/>
          <w:sz w:val="30"/>
          <w:szCs w:val="30"/>
        </w:rPr>
        <w:t>2</w:t>
      </w:r>
      <w:r w:rsidRPr="00E4695A">
        <w:rPr>
          <w:rFonts w:hint="eastAsia"/>
          <w:sz w:val="30"/>
          <w:szCs w:val="30"/>
        </w:rPr>
        <w:t>．</w:t>
      </w:r>
      <w:r w:rsidRPr="00E4695A">
        <w:rPr>
          <w:sz w:val="30"/>
          <w:szCs w:val="30"/>
        </w:rPr>
        <w:tab/>
      </w:r>
      <w:r w:rsidRPr="00E4695A">
        <w:rPr>
          <w:rFonts w:hint="eastAsia"/>
          <w:sz w:val="30"/>
          <w:szCs w:val="30"/>
        </w:rPr>
        <w:t>结果</w:t>
      </w:r>
    </w:p>
    <w:p w:rsidR="00CE4F3A" w:rsidRDefault="003A5E70" w:rsidP="0017427C">
      <w:r>
        <w:tab/>
      </w:r>
      <w:r>
        <w:rPr>
          <w:rFonts w:hint="eastAsia"/>
        </w:rPr>
        <w:t>见附录的</w:t>
      </w:r>
      <w:r w:rsidR="00915A36">
        <w:rPr>
          <w:rFonts w:hint="eastAsia"/>
        </w:rPr>
        <w:t>result.</w:t>
      </w:r>
      <w:r>
        <w:rPr>
          <w:rFonts w:hint="eastAsia"/>
        </w:rPr>
        <w:t>xl</w:t>
      </w:r>
      <w:r w:rsidR="00915A36">
        <w:rPr>
          <w:rFonts w:hint="eastAsia"/>
        </w:rPr>
        <w:t>sx</w:t>
      </w:r>
      <w:r>
        <w:rPr>
          <w:rFonts w:hint="eastAsia"/>
        </w:rPr>
        <w:t>文件</w:t>
      </w:r>
    </w:p>
    <w:p w:rsidR="003A5E70" w:rsidRDefault="006B1DD8" w:rsidP="0017427C">
      <w:pPr>
        <w:rPr>
          <w:rFonts w:hint="eastAsia"/>
        </w:rPr>
      </w:pPr>
      <w:r>
        <w:rPr>
          <w:noProof/>
        </w:rPr>
        <w:drawing>
          <wp:inline distT="0" distB="0" distL="0" distR="0" wp14:anchorId="73F8A9AD" wp14:editId="7806BE31">
            <wp:extent cx="4572000" cy="2743200"/>
            <wp:effectExtent l="0" t="0" r="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:rsidR="009F3670" w:rsidRDefault="009F3670" w:rsidP="0017427C"/>
    <w:p w:rsidR="009F3670" w:rsidRDefault="009F3670" w:rsidP="0017427C"/>
    <w:p w:rsidR="00A13CFC" w:rsidRDefault="001706C8" w:rsidP="0017427C">
      <w:r>
        <w:rPr>
          <w:noProof/>
        </w:rPr>
        <w:drawing>
          <wp:inline distT="0" distB="0" distL="0" distR="0" wp14:anchorId="20E4BED4" wp14:editId="0B0A6D09">
            <wp:extent cx="4572000" cy="2743200"/>
            <wp:effectExtent l="0" t="0" r="0" b="0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:rsidR="00396B42" w:rsidRDefault="00396B42" w:rsidP="0017427C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F54E0B5" wp14:editId="445EF60E">
            <wp:extent cx="4572000" cy="2743200"/>
            <wp:effectExtent l="0" t="0" r="0" b="0"/>
            <wp:docPr id="3" name="图表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396B42" w:rsidRDefault="00396B42" w:rsidP="0017427C">
      <w:r>
        <w:rPr>
          <w:rFonts w:hint="eastAsia"/>
        </w:rPr>
        <w:t>（很相近</w:t>
      </w:r>
      <w:r>
        <w:t>）</w:t>
      </w:r>
    </w:p>
    <w:p w:rsidR="00915A36" w:rsidRDefault="00915A36" w:rsidP="0017427C"/>
    <w:p w:rsidR="00247473" w:rsidRDefault="00247473" w:rsidP="0017427C">
      <w:r>
        <w:rPr>
          <w:noProof/>
        </w:rPr>
        <w:drawing>
          <wp:inline distT="0" distB="0" distL="0" distR="0" wp14:anchorId="7D216DFE" wp14:editId="5241CDCB">
            <wp:extent cx="4572000" cy="2743200"/>
            <wp:effectExtent l="0" t="0" r="0" b="0"/>
            <wp:docPr id="4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247473" w:rsidRDefault="00247473" w:rsidP="0017427C">
      <w:pPr>
        <w:rPr>
          <w:rFonts w:hint="eastAsia"/>
        </w:rPr>
      </w:pPr>
      <w:r>
        <w:rPr>
          <w:rFonts w:hint="eastAsia"/>
        </w:rPr>
        <w:t>（很相近</w:t>
      </w:r>
      <w:bookmarkStart w:id="0" w:name="_GoBack"/>
      <w:bookmarkEnd w:id="0"/>
      <w:r>
        <w:rPr>
          <w:rFonts w:hint="eastAsia"/>
        </w:rPr>
        <w:t>）</w:t>
      </w:r>
    </w:p>
    <w:sectPr w:rsidR="002474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6C0F" w:rsidRDefault="00FD6C0F" w:rsidP="00B6514B">
      <w:r>
        <w:separator/>
      </w:r>
    </w:p>
  </w:endnote>
  <w:endnote w:type="continuationSeparator" w:id="0">
    <w:p w:rsidR="00FD6C0F" w:rsidRDefault="00FD6C0F" w:rsidP="00B651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6C0F" w:rsidRDefault="00FD6C0F" w:rsidP="00B6514B">
      <w:r>
        <w:separator/>
      </w:r>
    </w:p>
  </w:footnote>
  <w:footnote w:type="continuationSeparator" w:id="0">
    <w:p w:rsidR="00FD6C0F" w:rsidRDefault="00FD6C0F" w:rsidP="00B651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9608F5"/>
    <w:multiLevelType w:val="hybridMultilevel"/>
    <w:tmpl w:val="CEE24DE4"/>
    <w:lvl w:ilvl="0" w:tplc="C4488B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96D"/>
    <w:rsid w:val="000208DA"/>
    <w:rsid w:val="001706C8"/>
    <w:rsid w:val="0017427C"/>
    <w:rsid w:val="00181ECD"/>
    <w:rsid w:val="001E296D"/>
    <w:rsid w:val="0020174A"/>
    <w:rsid w:val="00247473"/>
    <w:rsid w:val="00284FAE"/>
    <w:rsid w:val="002C6C0C"/>
    <w:rsid w:val="00324626"/>
    <w:rsid w:val="00351829"/>
    <w:rsid w:val="00396B42"/>
    <w:rsid w:val="003A5E70"/>
    <w:rsid w:val="00450157"/>
    <w:rsid w:val="0058649D"/>
    <w:rsid w:val="00661510"/>
    <w:rsid w:val="006B1DD8"/>
    <w:rsid w:val="007141A2"/>
    <w:rsid w:val="007F2E3B"/>
    <w:rsid w:val="00915A36"/>
    <w:rsid w:val="00976968"/>
    <w:rsid w:val="009A53A3"/>
    <w:rsid w:val="009F3670"/>
    <w:rsid w:val="00A13CFC"/>
    <w:rsid w:val="00A629FE"/>
    <w:rsid w:val="00AB35A8"/>
    <w:rsid w:val="00B17942"/>
    <w:rsid w:val="00B424E8"/>
    <w:rsid w:val="00B6514B"/>
    <w:rsid w:val="00BE3E0F"/>
    <w:rsid w:val="00CE4F3A"/>
    <w:rsid w:val="00D043AD"/>
    <w:rsid w:val="00D42CE4"/>
    <w:rsid w:val="00DE47FA"/>
    <w:rsid w:val="00E4695A"/>
    <w:rsid w:val="00E50181"/>
    <w:rsid w:val="00FD6C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11CE51"/>
  <w15:chartTrackingRefBased/>
  <w15:docId w15:val="{A6C1190D-A134-4047-85D4-5CB1AC58F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51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651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651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6514B"/>
    <w:rPr>
      <w:sz w:val="18"/>
      <w:szCs w:val="18"/>
    </w:rPr>
  </w:style>
  <w:style w:type="paragraph" w:customStyle="1" w:styleId="a7">
    <w:name w:val="作者"/>
    <w:basedOn w:val="a"/>
    <w:next w:val="a"/>
    <w:rsid w:val="00B6514B"/>
    <w:pPr>
      <w:overflowPunct w:val="0"/>
      <w:spacing w:before="160" w:after="240" w:line="0" w:lineRule="atLeast"/>
      <w:jc w:val="left"/>
    </w:pPr>
    <w:rPr>
      <w:rFonts w:ascii="Times New Roman" w:eastAsia="仿宋_GB2312" w:hAnsi="Times New Roman" w:cs="Times New Roman"/>
      <w:w w:val="66"/>
      <w:sz w:val="28"/>
      <w:szCs w:val="20"/>
    </w:rPr>
  </w:style>
  <w:style w:type="character" w:styleId="a8">
    <w:name w:val="Hyperlink"/>
    <w:basedOn w:val="a0"/>
    <w:uiPriority w:val="99"/>
    <w:unhideWhenUsed/>
    <w:rsid w:val="00B6514B"/>
    <w:rPr>
      <w:color w:val="0563C1" w:themeColor="hyperlink"/>
      <w:u w:val="single"/>
    </w:rPr>
  </w:style>
  <w:style w:type="paragraph" w:styleId="a9">
    <w:name w:val="List Paragraph"/>
    <w:basedOn w:val="a"/>
    <w:uiPriority w:val="34"/>
    <w:qFormat/>
    <w:rsid w:val="00B6514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766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0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8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chart" Target="charts/chart2.xml"/><Relationship Id="rId50" Type="http://schemas.openxmlformats.org/officeDocument/2006/relationships/fontTable" Target="fontTable.xml"/><Relationship Id="rId7" Type="http://schemas.openxmlformats.org/officeDocument/2006/relationships/hyperlink" Target="mailto:traumcxy@163.com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chart" Target="charts/chart4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chart" Target="charts/chart3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chart" Target="charts/chart1.xml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Lab4\resul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Lab4\resul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Lab4\resul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Lab4\resul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log-likelihoo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train1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3!$B$1:$CV$1</c:f>
              <c:strCache>
                <c:ptCount val="99"/>
                <c:pt idx="0">
                  <c:v>0.01T</c:v>
                </c:pt>
                <c:pt idx="1">
                  <c:v>0.02T</c:v>
                </c:pt>
                <c:pt idx="2">
                  <c:v>0.03T</c:v>
                </c:pt>
                <c:pt idx="3">
                  <c:v>0.04T</c:v>
                </c:pt>
                <c:pt idx="4">
                  <c:v>0.05T</c:v>
                </c:pt>
                <c:pt idx="5">
                  <c:v>0.06T</c:v>
                </c:pt>
                <c:pt idx="6">
                  <c:v>0.07T</c:v>
                </c:pt>
                <c:pt idx="7">
                  <c:v>0.08T</c:v>
                </c:pt>
                <c:pt idx="8">
                  <c:v>0.09T</c:v>
                </c:pt>
                <c:pt idx="9">
                  <c:v>0.10T</c:v>
                </c:pt>
                <c:pt idx="10">
                  <c:v>0.11T</c:v>
                </c:pt>
                <c:pt idx="11">
                  <c:v>0.12T</c:v>
                </c:pt>
                <c:pt idx="12">
                  <c:v>0.13T</c:v>
                </c:pt>
                <c:pt idx="13">
                  <c:v>0.14T</c:v>
                </c:pt>
                <c:pt idx="14">
                  <c:v>0.15T</c:v>
                </c:pt>
                <c:pt idx="15">
                  <c:v>0.16T</c:v>
                </c:pt>
                <c:pt idx="16">
                  <c:v>0.17T</c:v>
                </c:pt>
                <c:pt idx="17">
                  <c:v>0.18T</c:v>
                </c:pt>
                <c:pt idx="18">
                  <c:v>0.19T</c:v>
                </c:pt>
                <c:pt idx="19">
                  <c:v>0.20T</c:v>
                </c:pt>
                <c:pt idx="20">
                  <c:v>0.21T</c:v>
                </c:pt>
                <c:pt idx="21">
                  <c:v>0.22T</c:v>
                </c:pt>
                <c:pt idx="22">
                  <c:v>0.23T</c:v>
                </c:pt>
                <c:pt idx="23">
                  <c:v>0.24T</c:v>
                </c:pt>
                <c:pt idx="24">
                  <c:v>0.25T</c:v>
                </c:pt>
                <c:pt idx="25">
                  <c:v>0.26T</c:v>
                </c:pt>
                <c:pt idx="26">
                  <c:v>0.27T</c:v>
                </c:pt>
                <c:pt idx="27">
                  <c:v>0.28T</c:v>
                </c:pt>
                <c:pt idx="28">
                  <c:v>0.29T</c:v>
                </c:pt>
                <c:pt idx="29">
                  <c:v>0.30T</c:v>
                </c:pt>
                <c:pt idx="30">
                  <c:v>0.31T</c:v>
                </c:pt>
                <c:pt idx="31">
                  <c:v>0.32T</c:v>
                </c:pt>
                <c:pt idx="32">
                  <c:v>0.33T</c:v>
                </c:pt>
                <c:pt idx="33">
                  <c:v>0.34T</c:v>
                </c:pt>
                <c:pt idx="34">
                  <c:v>0.35T</c:v>
                </c:pt>
                <c:pt idx="35">
                  <c:v>0.36T</c:v>
                </c:pt>
                <c:pt idx="36">
                  <c:v>0.37T</c:v>
                </c:pt>
                <c:pt idx="37">
                  <c:v>0.38T</c:v>
                </c:pt>
                <c:pt idx="38">
                  <c:v>0.39T</c:v>
                </c:pt>
                <c:pt idx="39">
                  <c:v>0.40T</c:v>
                </c:pt>
                <c:pt idx="40">
                  <c:v>0.41T</c:v>
                </c:pt>
                <c:pt idx="41">
                  <c:v>0.42T</c:v>
                </c:pt>
                <c:pt idx="42">
                  <c:v>0.43T</c:v>
                </c:pt>
                <c:pt idx="43">
                  <c:v>0.44T</c:v>
                </c:pt>
                <c:pt idx="44">
                  <c:v>0.45T</c:v>
                </c:pt>
                <c:pt idx="45">
                  <c:v>0.46T</c:v>
                </c:pt>
                <c:pt idx="46">
                  <c:v>0.47T</c:v>
                </c:pt>
                <c:pt idx="47">
                  <c:v>0.48T</c:v>
                </c:pt>
                <c:pt idx="48">
                  <c:v>0.49T</c:v>
                </c:pt>
                <c:pt idx="49">
                  <c:v>0.50T</c:v>
                </c:pt>
                <c:pt idx="50">
                  <c:v>0.51T</c:v>
                </c:pt>
                <c:pt idx="51">
                  <c:v>0.52T</c:v>
                </c:pt>
                <c:pt idx="52">
                  <c:v>0.53T</c:v>
                </c:pt>
                <c:pt idx="53">
                  <c:v>0.54T</c:v>
                </c:pt>
                <c:pt idx="54">
                  <c:v>0.55T</c:v>
                </c:pt>
                <c:pt idx="55">
                  <c:v>0.56T</c:v>
                </c:pt>
                <c:pt idx="56">
                  <c:v>0.57T</c:v>
                </c:pt>
                <c:pt idx="57">
                  <c:v>0.58T</c:v>
                </c:pt>
                <c:pt idx="58">
                  <c:v>0.59T</c:v>
                </c:pt>
                <c:pt idx="59">
                  <c:v>0.60T</c:v>
                </c:pt>
                <c:pt idx="60">
                  <c:v>0.61T</c:v>
                </c:pt>
                <c:pt idx="61">
                  <c:v>0.62T</c:v>
                </c:pt>
                <c:pt idx="62">
                  <c:v>0.63T</c:v>
                </c:pt>
                <c:pt idx="63">
                  <c:v>0.64T</c:v>
                </c:pt>
                <c:pt idx="64">
                  <c:v>0.65T</c:v>
                </c:pt>
                <c:pt idx="65">
                  <c:v>0.66T</c:v>
                </c:pt>
                <c:pt idx="66">
                  <c:v>0.67T</c:v>
                </c:pt>
                <c:pt idx="67">
                  <c:v>0.68T</c:v>
                </c:pt>
                <c:pt idx="68">
                  <c:v>0.69T</c:v>
                </c:pt>
                <c:pt idx="69">
                  <c:v>0.70T</c:v>
                </c:pt>
                <c:pt idx="70">
                  <c:v>0.71T</c:v>
                </c:pt>
                <c:pt idx="71">
                  <c:v>0.72T</c:v>
                </c:pt>
                <c:pt idx="72">
                  <c:v>0.73T</c:v>
                </c:pt>
                <c:pt idx="73">
                  <c:v>0.74T</c:v>
                </c:pt>
                <c:pt idx="74">
                  <c:v>0.75T</c:v>
                </c:pt>
                <c:pt idx="75">
                  <c:v>0.76T</c:v>
                </c:pt>
                <c:pt idx="76">
                  <c:v>0.77T</c:v>
                </c:pt>
                <c:pt idx="77">
                  <c:v>0.78T</c:v>
                </c:pt>
                <c:pt idx="78">
                  <c:v>0.79T</c:v>
                </c:pt>
                <c:pt idx="79">
                  <c:v>0.80T</c:v>
                </c:pt>
                <c:pt idx="80">
                  <c:v>0.81T</c:v>
                </c:pt>
                <c:pt idx="81">
                  <c:v>0.82T</c:v>
                </c:pt>
                <c:pt idx="82">
                  <c:v>0.83T</c:v>
                </c:pt>
                <c:pt idx="83">
                  <c:v>0.84T</c:v>
                </c:pt>
                <c:pt idx="84">
                  <c:v>0.85T</c:v>
                </c:pt>
                <c:pt idx="85">
                  <c:v>0.86T</c:v>
                </c:pt>
                <c:pt idx="86">
                  <c:v>0.87T</c:v>
                </c:pt>
                <c:pt idx="87">
                  <c:v>0.88T</c:v>
                </c:pt>
                <c:pt idx="88">
                  <c:v>0.89T</c:v>
                </c:pt>
                <c:pt idx="89">
                  <c:v>0.90T</c:v>
                </c:pt>
                <c:pt idx="90">
                  <c:v>0.91T</c:v>
                </c:pt>
                <c:pt idx="91">
                  <c:v>0.92T</c:v>
                </c:pt>
                <c:pt idx="92">
                  <c:v>0.93T</c:v>
                </c:pt>
                <c:pt idx="93">
                  <c:v>0.94T</c:v>
                </c:pt>
                <c:pt idx="94">
                  <c:v>0.95T</c:v>
                </c:pt>
                <c:pt idx="95">
                  <c:v>0.96T</c:v>
                </c:pt>
                <c:pt idx="96">
                  <c:v>0.97T</c:v>
                </c:pt>
                <c:pt idx="97">
                  <c:v>0.98T</c:v>
                </c:pt>
                <c:pt idx="98">
                  <c:v>0.99T</c:v>
                </c:pt>
              </c:strCache>
            </c:strRef>
          </c:cat>
          <c:val>
            <c:numRef>
              <c:f>Sheet3!$B$2:$CV$2</c:f>
              <c:numCache>
                <c:formatCode>General</c:formatCode>
                <c:ptCount val="99"/>
                <c:pt idx="0">
                  <c:v>0.218666502871533</c:v>
                </c:pt>
                <c:pt idx="1">
                  <c:v>0.25914437517275202</c:v>
                </c:pt>
                <c:pt idx="2">
                  <c:v>0.21037437425140501</c:v>
                </c:pt>
                <c:pt idx="3">
                  <c:v>0.23927397807192599</c:v>
                </c:pt>
                <c:pt idx="4">
                  <c:v>0.31706642916372302</c:v>
                </c:pt>
                <c:pt idx="5">
                  <c:v>0.23629495408617601</c:v>
                </c:pt>
                <c:pt idx="6">
                  <c:v>0.22840207610331301</c:v>
                </c:pt>
                <c:pt idx="7">
                  <c:v>0.21218635791283999</c:v>
                </c:pt>
                <c:pt idx="8">
                  <c:v>0.40652928349866402</c:v>
                </c:pt>
                <c:pt idx="9">
                  <c:v>0.19336015478640001</c:v>
                </c:pt>
                <c:pt idx="10">
                  <c:v>0.196891987346826</c:v>
                </c:pt>
                <c:pt idx="11">
                  <c:v>0.191087497312736</c:v>
                </c:pt>
                <c:pt idx="12">
                  <c:v>0.50053745278093398</c:v>
                </c:pt>
                <c:pt idx="13">
                  <c:v>0.23371518073769201</c:v>
                </c:pt>
                <c:pt idx="14">
                  <c:v>0.25315561561377098</c:v>
                </c:pt>
                <c:pt idx="15">
                  <c:v>0.27102975952827002</c:v>
                </c:pt>
                <c:pt idx="16">
                  <c:v>0.23534289487423601</c:v>
                </c:pt>
                <c:pt idx="17">
                  <c:v>0.20782531249040201</c:v>
                </c:pt>
                <c:pt idx="18">
                  <c:v>0.257209545161389</c:v>
                </c:pt>
                <c:pt idx="19">
                  <c:v>0.32323945824759598</c:v>
                </c:pt>
                <c:pt idx="20">
                  <c:v>0.213998341574276</c:v>
                </c:pt>
                <c:pt idx="21">
                  <c:v>0.19400509812352101</c:v>
                </c:pt>
                <c:pt idx="22">
                  <c:v>0.21215564632535799</c:v>
                </c:pt>
                <c:pt idx="23">
                  <c:v>0.27603574828782801</c:v>
                </c:pt>
                <c:pt idx="24">
                  <c:v>0.228924173090507</c:v>
                </c:pt>
                <c:pt idx="25">
                  <c:v>0.20936089186449999</c:v>
                </c:pt>
                <c:pt idx="26">
                  <c:v>0.21599459476060301</c:v>
                </c:pt>
                <c:pt idx="27">
                  <c:v>0.205798347716593</c:v>
                </c:pt>
                <c:pt idx="28">
                  <c:v>0.21046650901385</c:v>
                </c:pt>
                <c:pt idx="29">
                  <c:v>0.28844322963053898</c:v>
                </c:pt>
                <c:pt idx="30">
                  <c:v>0.20800958201529399</c:v>
                </c:pt>
                <c:pt idx="31">
                  <c:v>0.22959982801511</c:v>
                </c:pt>
                <c:pt idx="32">
                  <c:v>0.20493842326709799</c:v>
                </c:pt>
                <c:pt idx="33">
                  <c:v>0.224010319093393</c:v>
                </c:pt>
                <c:pt idx="34">
                  <c:v>0.21835938699671301</c:v>
                </c:pt>
                <c:pt idx="35">
                  <c:v>0.221706950032247</c:v>
                </c:pt>
                <c:pt idx="36">
                  <c:v>0.27726421178710697</c:v>
                </c:pt>
                <c:pt idx="37">
                  <c:v>0.220263505420595</c:v>
                </c:pt>
                <c:pt idx="38">
                  <c:v>0.174718221184853</c:v>
                </c:pt>
                <c:pt idx="39">
                  <c:v>0.21381407204938399</c:v>
                </c:pt>
                <c:pt idx="40">
                  <c:v>0.21012868155154901</c:v>
                </c:pt>
                <c:pt idx="41">
                  <c:v>0.19584779337243899</c:v>
                </c:pt>
                <c:pt idx="42">
                  <c:v>0.20481557691717001</c:v>
                </c:pt>
                <c:pt idx="43">
                  <c:v>0.270231258253739</c:v>
                </c:pt>
                <c:pt idx="44">
                  <c:v>0.20619759835385801</c:v>
                </c:pt>
                <c:pt idx="45">
                  <c:v>0.207426061853137</c:v>
                </c:pt>
                <c:pt idx="46">
                  <c:v>0.23918184330948</c:v>
                </c:pt>
                <c:pt idx="47">
                  <c:v>0.23196462025122</c:v>
                </c:pt>
                <c:pt idx="48">
                  <c:v>0.200178127207395</c:v>
                </c:pt>
                <c:pt idx="49">
                  <c:v>0.21928073462117201</c:v>
                </c:pt>
                <c:pt idx="50">
                  <c:v>0.196462025122078</c:v>
                </c:pt>
                <c:pt idx="51">
                  <c:v>0.30343048432173397</c:v>
                </c:pt>
                <c:pt idx="52">
                  <c:v>0.25570467737477298</c:v>
                </c:pt>
                <c:pt idx="53">
                  <c:v>0.19664629464697</c:v>
                </c:pt>
                <c:pt idx="54">
                  <c:v>0.21768373207211</c:v>
                </c:pt>
                <c:pt idx="55">
                  <c:v>0.21369122569945601</c:v>
                </c:pt>
                <c:pt idx="56">
                  <c:v>0.215841036823193</c:v>
                </c:pt>
                <c:pt idx="57">
                  <c:v>0.301127115260587</c:v>
                </c:pt>
                <c:pt idx="58">
                  <c:v>0.20736463867817301</c:v>
                </c:pt>
                <c:pt idx="59">
                  <c:v>0.22594514910475699</c:v>
                </c:pt>
                <c:pt idx="60">
                  <c:v>0.42</c:v>
                </c:pt>
                <c:pt idx="61">
                  <c:v>0.21031295107644099</c:v>
                </c:pt>
                <c:pt idx="62">
                  <c:v>0.42550904456251298</c:v>
                </c:pt>
                <c:pt idx="63">
                  <c:v>0.20711894597831701</c:v>
                </c:pt>
                <c:pt idx="64">
                  <c:v>0.21688523079757899</c:v>
                </c:pt>
                <c:pt idx="65">
                  <c:v>0.237369859648045</c:v>
                </c:pt>
                <c:pt idx="66">
                  <c:v>0.33666042197721202</c:v>
                </c:pt>
                <c:pt idx="67">
                  <c:v>0.343416971223242</c:v>
                </c:pt>
                <c:pt idx="68">
                  <c:v>0.23242529406345</c:v>
                </c:pt>
                <c:pt idx="69">
                  <c:v>0.206750406928534</c:v>
                </c:pt>
                <c:pt idx="70">
                  <c:v>0.235035778999416</c:v>
                </c:pt>
                <c:pt idx="71">
                  <c:v>0.236387088848622</c:v>
                </c:pt>
                <c:pt idx="72">
                  <c:v>0.24332790761954401</c:v>
                </c:pt>
                <c:pt idx="73">
                  <c:v>0.28856607598046702</c:v>
                </c:pt>
                <c:pt idx="74">
                  <c:v>0.198366143545959</c:v>
                </c:pt>
                <c:pt idx="75">
                  <c:v>0.36657350818463802</c:v>
                </c:pt>
                <c:pt idx="76">
                  <c:v>0.29999078652375499</c:v>
                </c:pt>
                <c:pt idx="77">
                  <c:v>0.23555787598660899</c:v>
                </c:pt>
                <c:pt idx="78">
                  <c:v>0.24077884585854201</c:v>
                </c:pt>
                <c:pt idx="79">
                  <c:v>0.244126408894075</c:v>
                </c:pt>
                <c:pt idx="80">
                  <c:v>0.31086268849236798</c:v>
                </c:pt>
                <c:pt idx="81">
                  <c:v>0.215411074598446</c:v>
                </c:pt>
                <c:pt idx="82">
                  <c:v>0.215595344123337</c:v>
                </c:pt>
                <c:pt idx="83">
                  <c:v>0.25475261816283201</c:v>
                </c:pt>
                <c:pt idx="84">
                  <c:v>0.32861398605693898</c:v>
                </c:pt>
                <c:pt idx="85">
                  <c:v>0.36024692116335399</c:v>
                </c:pt>
                <c:pt idx="86">
                  <c:v>0.23307023740057101</c:v>
                </c:pt>
                <c:pt idx="87">
                  <c:v>0.22901630785295199</c:v>
                </c:pt>
                <c:pt idx="88">
                  <c:v>0.38337274653726799</c:v>
                </c:pt>
                <c:pt idx="89">
                  <c:v>0.197874758146248</c:v>
                </c:pt>
                <c:pt idx="90">
                  <c:v>0.27910690703602398</c:v>
                </c:pt>
                <c:pt idx="91">
                  <c:v>0.21359909093700999</c:v>
                </c:pt>
                <c:pt idx="92">
                  <c:v>0.28736832406867102</c:v>
                </c:pt>
                <c:pt idx="93">
                  <c:v>0.177297994533337</c:v>
                </c:pt>
                <c:pt idx="94">
                  <c:v>0.232210312951076</c:v>
                </c:pt>
                <c:pt idx="95">
                  <c:v>0.17557814563434701</c:v>
                </c:pt>
                <c:pt idx="96">
                  <c:v>0.242253002057676</c:v>
                </c:pt>
                <c:pt idx="97">
                  <c:v>0.23976536347163699</c:v>
                </c:pt>
                <c:pt idx="98">
                  <c:v>0.24037959522127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868-4E6A-B945-51174FA69634}"/>
            </c:ext>
          </c:extLst>
        </c:ser>
        <c:ser>
          <c:idx val="1"/>
          <c:order val="1"/>
          <c:tx>
            <c:v>test1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3!$B$1:$CV$1</c:f>
              <c:strCache>
                <c:ptCount val="99"/>
                <c:pt idx="0">
                  <c:v>0.01T</c:v>
                </c:pt>
                <c:pt idx="1">
                  <c:v>0.02T</c:v>
                </c:pt>
                <c:pt idx="2">
                  <c:v>0.03T</c:v>
                </c:pt>
                <c:pt idx="3">
                  <c:v>0.04T</c:v>
                </c:pt>
                <c:pt idx="4">
                  <c:v>0.05T</c:v>
                </c:pt>
                <c:pt idx="5">
                  <c:v>0.06T</c:v>
                </c:pt>
                <c:pt idx="6">
                  <c:v>0.07T</c:v>
                </c:pt>
                <c:pt idx="7">
                  <c:v>0.08T</c:v>
                </c:pt>
                <c:pt idx="8">
                  <c:v>0.09T</c:v>
                </c:pt>
                <c:pt idx="9">
                  <c:v>0.10T</c:v>
                </c:pt>
                <c:pt idx="10">
                  <c:v>0.11T</c:v>
                </c:pt>
                <c:pt idx="11">
                  <c:v>0.12T</c:v>
                </c:pt>
                <c:pt idx="12">
                  <c:v>0.13T</c:v>
                </c:pt>
                <c:pt idx="13">
                  <c:v>0.14T</c:v>
                </c:pt>
                <c:pt idx="14">
                  <c:v>0.15T</c:v>
                </c:pt>
                <c:pt idx="15">
                  <c:v>0.16T</c:v>
                </c:pt>
                <c:pt idx="16">
                  <c:v>0.17T</c:v>
                </c:pt>
                <c:pt idx="17">
                  <c:v>0.18T</c:v>
                </c:pt>
                <c:pt idx="18">
                  <c:v>0.19T</c:v>
                </c:pt>
                <c:pt idx="19">
                  <c:v>0.20T</c:v>
                </c:pt>
                <c:pt idx="20">
                  <c:v>0.21T</c:v>
                </c:pt>
                <c:pt idx="21">
                  <c:v>0.22T</c:v>
                </c:pt>
                <c:pt idx="22">
                  <c:v>0.23T</c:v>
                </c:pt>
                <c:pt idx="23">
                  <c:v>0.24T</c:v>
                </c:pt>
                <c:pt idx="24">
                  <c:v>0.25T</c:v>
                </c:pt>
                <c:pt idx="25">
                  <c:v>0.26T</c:v>
                </c:pt>
                <c:pt idx="26">
                  <c:v>0.27T</c:v>
                </c:pt>
                <c:pt idx="27">
                  <c:v>0.28T</c:v>
                </c:pt>
                <c:pt idx="28">
                  <c:v>0.29T</c:v>
                </c:pt>
                <c:pt idx="29">
                  <c:v>0.30T</c:v>
                </c:pt>
                <c:pt idx="30">
                  <c:v>0.31T</c:v>
                </c:pt>
                <c:pt idx="31">
                  <c:v>0.32T</c:v>
                </c:pt>
                <c:pt idx="32">
                  <c:v>0.33T</c:v>
                </c:pt>
                <c:pt idx="33">
                  <c:v>0.34T</c:v>
                </c:pt>
                <c:pt idx="34">
                  <c:v>0.35T</c:v>
                </c:pt>
                <c:pt idx="35">
                  <c:v>0.36T</c:v>
                </c:pt>
                <c:pt idx="36">
                  <c:v>0.37T</c:v>
                </c:pt>
                <c:pt idx="37">
                  <c:v>0.38T</c:v>
                </c:pt>
                <c:pt idx="38">
                  <c:v>0.39T</c:v>
                </c:pt>
                <c:pt idx="39">
                  <c:v>0.40T</c:v>
                </c:pt>
                <c:pt idx="40">
                  <c:v>0.41T</c:v>
                </c:pt>
                <c:pt idx="41">
                  <c:v>0.42T</c:v>
                </c:pt>
                <c:pt idx="42">
                  <c:v>0.43T</c:v>
                </c:pt>
                <c:pt idx="43">
                  <c:v>0.44T</c:v>
                </c:pt>
                <c:pt idx="44">
                  <c:v>0.45T</c:v>
                </c:pt>
                <c:pt idx="45">
                  <c:v>0.46T</c:v>
                </c:pt>
                <c:pt idx="46">
                  <c:v>0.47T</c:v>
                </c:pt>
                <c:pt idx="47">
                  <c:v>0.48T</c:v>
                </c:pt>
                <c:pt idx="48">
                  <c:v>0.49T</c:v>
                </c:pt>
                <c:pt idx="49">
                  <c:v>0.50T</c:v>
                </c:pt>
                <c:pt idx="50">
                  <c:v>0.51T</c:v>
                </c:pt>
                <c:pt idx="51">
                  <c:v>0.52T</c:v>
                </c:pt>
                <c:pt idx="52">
                  <c:v>0.53T</c:v>
                </c:pt>
                <c:pt idx="53">
                  <c:v>0.54T</c:v>
                </c:pt>
                <c:pt idx="54">
                  <c:v>0.55T</c:v>
                </c:pt>
                <c:pt idx="55">
                  <c:v>0.56T</c:v>
                </c:pt>
                <c:pt idx="56">
                  <c:v>0.57T</c:v>
                </c:pt>
                <c:pt idx="57">
                  <c:v>0.58T</c:v>
                </c:pt>
                <c:pt idx="58">
                  <c:v>0.59T</c:v>
                </c:pt>
                <c:pt idx="59">
                  <c:v>0.60T</c:v>
                </c:pt>
                <c:pt idx="60">
                  <c:v>0.61T</c:v>
                </c:pt>
                <c:pt idx="61">
                  <c:v>0.62T</c:v>
                </c:pt>
                <c:pt idx="62">
                  <c:v>0.63T</c:v>
                </c:pt>
                <c:pt idx="63">
                  <c:v>0.64T</c:v>
                </c:pt>
                <c:pt idx="64">
                  <c:v>0.65T</c:v>
                </c:pt>
                <c:pt idx="65">
                  <c:v>0.66T</c:v>
                </c:pt>
                <c:pt idx="66">
                  <c:v>0.67T</c:v>
                </c:pt>
                <c:pt idx="67">
                  <c:v>0.68T</c:v>
                </c:pt>
                <c:pt idx="68">
                  <c:v>0.69T</c:v>
                </c:pt>
                <c:pt idx="69">
                  <c:v>0.70T</c:v>
                </c:pt>
                <c:pt idx="70">
                  <c:v>0.71T</c:v>
                </c:pt>
                <c:pt idx="71">
                  <c:v>0.72T</c:v>
                </c:pt>
                <c:pt idx="72">
                  <c:v>0.73T</c:v>
                </c:pt>
                <c:pt idx="73">
                  <c:v>0.74T</c:v>
                </c:pt>
                <c:pt idx="74">
                  <c:v>0.75T</c:v>
                </c:pt>
                <c:pt idx="75">
                  <c:v>0.76T</c:v>
                </c:pt>
                <c:pt idx="76">
                  <c:v>0.77T</c:v>
                </c:pt>
                <c:pt idx="77">
                  <c:v>0.78T</c:v>
                </c:pt>
                <c:pt idx="78">
                  <c:v>0.79T</c:v>
                </c:pt>
                <c:pt idx="79">
                  <c:v>0.80T</c:v>
                </c:pt>
                <c:pt idx="80">
                  <c:v>0.81T</c:v>
                </c:pt>
                <c:pt idx="81">
                  <c:v>0.82T</c:v>
                </c:pt>
                <c:pt idx="82">
                  <c:v>0.83T</c:v>
                </c:pt>
                <c:pt idx="83">
                  <c:v>0.84T</c:v>
                </c:pt>
                <c:pt idx="84">
                  <c:v>0.85T</c:v>
                </c:pt>
                <c:pt idx="85">
                  <c:v>0.86T</c:v>
                </c:pt>
                <c:pt idx="86">
                  <c:v>0.87T</c:v>
                </c:pt>
                <c:pt idx="87">
                  <c:v>0.88T</c:v>
                </c:pt>
                <c:pt idx="88">
                  <c:v>0.89T</c:v>
                </c:pt>
                <c:pt idx="89">
                  <c:v>0.90T</c:v>
                </c:pt>
                <c:pt idx="90">
                  <c:v>0.91T</c:v>
                </c:pt>
                <c:pt idx="91">
                  <c:v>0.92T</c:v>
                </c:pt>
                <c:pt idx="92">
                  <c:v>0.93T</c:v>
                </c:pt>
                <c:pt idx="93">
                  <c:v>0.94T</c:v>
                </c:pt>
                <c:pt idx="94">
                  <c:v>0.95T</c:v>
                </c:pt>
                <c:pt idx="95">
                  <c:v>0.96T</c:v>
                </c:pt>
                <c:pt idx="96">
                  <c:v>0.97T</c:v>
                </c:pt>
                <c:pt idx="97">
                  <c:v>0.98T</c:v>
                </c:pt>
                <c:pt idx="98">
                  <c:v>0.99T</c:v>
                </c:pt>
              </c:strCache>
            </c:strRef>
          </c:cat>
          <c:val>
            <c:numRef>
              <c:f>Sheet3!$B$3:$CV$3</c:f>
              <c:numCache>
                <c:formatCode>General</c:formatCode>
                <c:ptCount val="99"/>
                <c:pt idx="0">
                  <c:v>0.246176524783489</c:v>
                </c:pt>
                <c:pt idx="1">
                  <c:v>0.33032369019101998</c:v>
                </c:pt>
                <c:pt idx="2">
                  <c:v>0.25557398194214098</c:v>
                </c:pt>
                <c:pt idx="3">
                  <c:v>0.223389226705976</c:v>
                </c:pt>
                <c:pt idx="4">
                  <c:v>0.207296849087893</c:v>
                </c:pt>
                <c:pt idx="5">
                  <c:v>0.27455316012529901</c:v>
                </c:pt>
                <c:pt idx="6">
                  <c:v>0.23229531355567801</c:v>
                </c:pt>
                <c:pt idx="7">
                  <c:v>0.221116639027086</c:v>
                </c:pt>
                <c:pt idx="8">
                  <c:v>0.183649652969719</c:v>
                </c:pt>
                <c:pt idx="9">
                  <c:v>0.25379276457220001</c:v>
                </c:pt>
                <c:pt idx="10">
                  <c:v>0.279958233523739</c:v>
                </c:pt>
                <c:pt idx="11">
                  <c:v>0.46366930778207699</c:v>
                </c:pt>
                <c:pt idx="12">
                  <c:v>0.22922424912474601</c:v>
                </c:pt>
                <c:pt idx="13">
                  <c:v>0.209937964498495</c:v>
                </c:pt>
                <c:pt idx="14">
                  <c:v>0.201707511823598</c:v>
                </c:pt>
                <c:pt idx="15">
                  <c:v>0.207726798108224</c:v>
                </c:pt>
                <c:pt idx="16">
                  <c:v>0.211289232848105</c:v>
                </c:pt>
                <c:pt idx="17">
                  <c:v>0.17419077452244899</c:v>
                </c:pt>
                <c:pt idx="18">
                  <c:v>0.21608009336035799</c:v>
                </c:pt>
                <c:pt idx="19">
                  <c:v>0.51428044960383201</c:v>
                </c:pt>
                <c:pt idx="20">
                  <c:v>0.206498372335851</c:v>
                </c:pt>
                <c:pt idx="21">
                  <c:v>0.224187703458018</c:v>
                </c:pt>
                <c:pt idx="22">
                  <c:v>0.219028315214053</c:v>
                </c:pt>
                <c:pt idx="23">
                  <c:v>0.291996806092991</c:v>
                </c:pt>
                <c:pt idx="24">
                  <c:v>0.20920090903507099</c:v>
                </c:pt>
                <c:pt idx="25">
                  <c:v>0.18807198575026099</c:v>
                </c:pt>
                <c:pt idx="26">
                  <c:v>0.20324304403906299</c:v>
                </c:pt>
                <c:pt idx="27">
                  <c:v>0.209139487746452</c:v>
                </c:pt>
                <c:pt idx="28">
                  <c:v>0.37307290706959001</c:v>
                </c:pt>
                <c:pt idx="29">
                  <c:v>0.27584300718629001</c:v>
                </c:pt>
                <c:pt idx="30">
                  <c:v>0.19925066027885199</c:v>
                </c:pt>
                <c:pt idx="31">
                  <c:v>0.23487500767766101</c:v>
                </c:pt>
                <c:pt idx="32">
                  <c:v>0.29648056016215202</c:v>
                </c:pt>
                <c:pt idx="33">
                  <c:v>0.23315521159633901</c:v>
                </c:pt>
                <c:pt idx="34">
                  <c:v>0.27326331306430801</c:v>
                </c:pt>
                <c:pt idx="35">
                  <c:v>0.20594558073828301</c:v>
                </c:pt>
                <c:pt idx="36">
                  <c:v>0.212149130888766</c:v>
                </c:pt>
                <c:pt idx="37">
                  <c:v>0.22695166144585699</c:v>
                </c:pt>
                <c:pt idx="38">
                  <c:v>0.22572323567348401</c:v>
                </c:pt>
                <c:pt idx="39">
                  <c:v>0.251458755604692</c:v>
                </c:pt>
                <c:pt idx="40">
                  <c:v>0.21614151464897699</c:v>
                </c:pt>
                <c:pt idx="41">
                  <c:v>0.18629076838031999</c:v>
                </c:pt>
                <c:pt idx="42">
                  <c:v>0.21393034825870599</c:v>
                </c:pt>
                <c:pt idx="43">
                  <c:v>0.20238314599840301</c:v>
                </c:pt>
                <c:pt idx="44">
                  <c:v>0.18807198575026099</c:v>
                </c:pt>
                <c:pt idx="45">
                  <c:v>0.30944045206068399</c:v>
                </c:pt>
                <c:pt idx="46">
                  <c:v>0.197039493888581</c:v>
                </c:pt>
                <c:pt idx="47">
                  <c:v>0.26018057858853799</c:v>
                </c:pt>
                <c:pt idx="48">
                  <c:v>0.20146182666912299</c:v>
                </c:pt>
                <c:pt idx="49">
                  <c:v>0.23567348442970301</c:v>
                </c:pt>
                <c:pt idx="50">
                  <c:v>0.18156132915668499</c:v>
                </c:pt>
                <c:pt idx="51">
                  <c:v>0.21405319083594301</c:v>
                </c:pt>
                <c:pt idx="52">
                  <c:v>0.222406486088078</c:v>
                </c:pt>
                <c:pt idx="53">
                  <c:v>0.25379276457220001</c:v>
                </c:pt>
                <c:pt idx="54">
                  <c:v>0.20029482218536901</c:v>
                </c:pt>
                <c:pt idx="55">
                  <c:v>0.44763835145261299</c:v>
                </c:pt>
                <c:pt idx="56">
                  <c:v>0.219396842945765</c:v>
                </c:pt>
                <c:pt idx="57">
                  <c:v>0.282967876666052</c:v>
                </c:pt>
                <c:pt idx="58">
                  <c:v>0.27105214667403699</c:v>
                </c:pt>
                <c:pt idx="59">
                  <c:v>0.20926233032368999</c:v>
                </c:pt>
                <c:pt idx="60">
                  <c:v>0.20791106197407999</c:v>
                </c:pt>
                <c:pt idx="61">
                  <c:v>0.21067501996191801</c:v>
                </c:pt>
                <c:pt idx="62">
                  <c:v>0.20318162275044499</c:v>
                </c:pt>
                <c:pt idx="63">
                  <c:v>0.20078619249431801</c:v>
                </c:pt>
                <c:pt idx="64">
                  <c:v>0.20355015048215699</c:v>
                </c:pt>
                <c:pt idx="65">
                  <c:v>0.32338308457711401</c:v>
                </c:pt>
                <c:pt idx="66">
                  <c:v>0.21565014434002799</c:v>
                </c:pt>
                <c:pt idx="67">
                  <c:v>0.22689024015723799</c:v>
                </c:pt>
                <c:pt idx="68">
                  <c:v>0.21718567655549401</c:v>
                </c:pt>
                <c:pt idx="69">
                  <c:v>0.19145015662428599</c:v>
                </c:pt>
                <c:pt idx="70">
                  <c:v>0.211166390270867</c:v>
                </c:pt>
                <c:pt idx="71">
                  <c:v>0.217247097844112</c:v>
                </c:pt>
                <c:pt idx="72">
                  <c:v>0.21012222836435099</c:v>
                </c:pt>
                <c:pt idx="73">
                  <c:v>0.222836435108408</c:v>
                </c:pt>
                <c:pt idx="74">
                  <c:v>0.20379583563663101</c:v>
                </c:pt>
                <c:pt idx="75">
                  <c:v>0.20809532583993601</c:v>
                </c:pt>
                <c:pt idx="76">
                  <c:v>0.228057244640992</c:v>
                </c:pt>
                <c:pt idx="77">
                  <c:v>0.23745470179964301</c:v>
                </c:pt>
                <c:pt idx="78">
                  <c:v>0.30686075793870099</c:v>
                </c:pt>
                <c:pt idx="79">
                  <c:v>0.46336220133898398</c:v>
                </c:pt>
                <c:pt idx="80">
                  <c:v>0.201338984091886</c:v>
                </c:pt>
                <c:pt idx="81">
                  <c:v>0.207849640685461</c:v>
                </c:pt>
                <c:pt idx="82">
                  <c:v>0.228118665929611</c:v>
                </c:pt>
                <c:pt idx="83">
                  <c:v>0.21958110681161999</c:v>
                </c:pt>
                <c:pt idx="84">
                  <c:v>0.22449480990111101</c:v>
                </c:pt>
                <c:pt idx="85">
                  <c:v>0.30004299490203301</c:v>
                </c:pt>
                <c:pt idx="86">
                  <c:v>0.295436398255635</c:v>
                </c:pt>
                <c:pt idx="87">
                  <c:v>0.28825010748725499</c:v>
                </c:pt>
                <c:pt idx="88">
                  <c:v>0.223696333149069</c:v>
                </c:pt>
                <c:pt idx="89">
                  <c:v>0.19298568883975101</c:v>
                </c:pt>
                <c:pt idx="90">
                  <c:v>0.222836435108408</c:v>
                </c:pt>
                <c:pt idx="91">
                  <c:v>0.25569682451937797</c:v>
                </c:pt>
                <c:pt idx="92">
                  <c:v>0.22689024015723799</c:v>
                </c:pt>
                <c:pt idx="93">
                  <c:v>0.23297094773048299</c:v>
                </c:pt>
                <c:pt idx="94">
                  <c:v>0.24298261777531999</c:v>
                </c:pt>
                <c:pt idx="95">
                  <c:v>0.23340089675081299</c:v>
                </c:pt>
                <c:pt idx="96">
                  <c:v>0.25109022787298002</c:v>
                </c:pt>
                <c:pt idx="97">
                  <c:v>0.2069897426448</c:v>
                </c:pt>
                <c:pt idx="98">
                  <c:v>0.2329095264418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868-4E6A-B945-51174FA696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26935871"/>
        <c:axId val="520460991"/>
      </c:lineChart>
      <c:catAx>
        <c:axId val="62693587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20460991"/>
        <c:crosses val="autoZero"/>
        <c:auto val="1"/>
        <c:lblAlgn val="ctr"/>
        <c:lblOffset val="100"/>
        <c:noMultiLvlLbl val="0"/>
      </c:catAx>
      <c:valAx>
        <c:axId val="52046099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693587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log-likelihood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test2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3!$B$1:$CV$1</c:f>
              <c:strCache>
                <c:ptCount val="99"/>
                <c:pt idx="0">
                  <c:v>0.01T</c:v>
                </c:pt>
                <c:pt idx="1">
                  <c:v>0.02T</c:v>
                </c:pt>
                <c:pt idx="2">
                  <c:v>0.03T</c:v>
                </c:pt>
                <c:pt idx="3">
                  <c:v>0.04T</c:v>
                </c:pt>
                <c:pt idx="4">
                  <c:v>0.05T</c:v>
                </c:pt>
                <c:pt idx="5">
                  <c:v>0.06T</c:v>
                </c:pt>
                <c:pt idx="6">
                  <c:v>0.07T</c:v>
                </c:pt>
                <c:pt idx="7">
                  <c:v>0.08T</c:v>
                </c:pt>
                <c:pt idx="8">
                  <c:v>0.09T</c:v>
                </c:pt>
                <c:pt idx="9">
                  <c:v>0.10T</c:v>
                </c:pt>
                <c:pt idx="10">
                  <c:v>0.11T</c:v>
                </c:pt>
                <c:pt idx="11">
                  <c:v>0.12T</c:v>
                </c:pt>
                <c:pt idx="12">
                  <c:v>0.13T</c:v>
                </c:pt>
                <c:pt idx="13">
                  <c:v>0.14T</c:v>
                </c:pt>
                <c:pt idx="14">
                  <c:v>0.15T</c:v>
                </c:pt>
                <c:pt idx="15">
                  <c:v>0.16T</c:v>
                </c:pt>
                <c:pt idx="16">
                  <c:v>0.17T</c:v>
                </c:pt>
                <c:pt idx="17">
                  <c:v>0.18T</c:v>
                </c:pt>
                <c:pt idx="18">
                  <c:v>0.19T</c:v>
                </c:pt>
                <c:pt idx="19">
                  <c:v>0.20T</c:v>
                </c:pt>
                <c:pt idx="20">
                  <c:v>0.21T</c:v>
                </c:pt>
                <c:pt idx="21">
                  <c:v>0.22T</c:v>
                </c:pt>
                <c:pt idx="22">
                  <c:v>0.23T</c:v>
                </c:pt>
                <c:pt idx="23">
                  <c:v>0.24T</c:v>
                </c:pt>
                <c:pt idx="24">
                  <c:v>0.25T</c:v>
                </c:pt>
                <c:pt idx="25">
                  <c:v>0.26T</c:v>
                </c:pt>
                <c:pt idx="26">
                  <c:v>0.27T</c:v>
                </c:pt>
                <c:pt idx="27">
                  <c:v>0.28T</c:v>
                </c:pt>
                <c:pt idx="28">
                  <c:v>0.29T</c:v>
                </c:pt>
                <c:pt idx="29">
                  <c:v>0.30T</c:v>
                </c:pt>
                <c:pt idx="30">
                  <c:v>0.31T</c:v>
                </c:pt>
                <c:pt idx="31">
                  <c:v>0.32T</c:v>
                </c:pt>
                <c:pt idx="32">
                  <c:v>0.33T</c:v>
                </c:pt>
                <c:pt idx="33">
                  <c:v>0.34T</c:v>
                </c:pt>
                <c:pt idx="34">
                  <c:v>0.35T</c:v>
                </c:pt>
                <c:pt idx="35">
                  <c:v>0.36T</c:v>
                </c:pt>
                <c:pt idx="36">
                  <c:v>0.37T</c:v>
                </c:pt>
                <c:pt idx="37">
                  <c:v>0.38T</c:v>
                </c:pt>
                <c:pt idx="38">
                  <c:v>0.39T</c:v>
                </c:pt>
                <c:pt idx="39">
                  <c:v>0.40T</c:v>
                </c:pt>
                <c:pt idx="40">
                  <c:v>0.41T</c:v>
                </c:pt>
                <c:pt idx="41">
                  <c:v>0.42T</c:v>
                </c:pt>
                <c:pt idx="42">
                  <c:v>0.43T</c:v>
                </c:pt>
                <c:pt idx="43">
                  <c:v>0.44T</c:v>
                </c:pt>
                <c:pt idx="44">
                  <c:v>0.45T</c:v>
                </c:pt>
                <c:pt idx="45">
                  <c:v>0.46T</c:v>
                </c:pt>
                <c:pt idx="46">
                  <c:v>0.47T</c:v>
                </c:pt>
                <c:pt idx="47">
                  <c:v>0.48T</c:v>
                </c:pt>
                <c:pt idx="48">
                  <c:v>0.49T</c:v>
                </c:pt>
                <c:pt idx="49">
                  <c:v>0.50T</c:v>
                </c:pt>
                <c:pt idx="50">
                  <c:v>0.51T</c:v>
                </c:pt>
                <c:pt idx="51">
                  <c:v>0.52T</c:v>
                </c:pt>
                <c:pt idx="52">
                  <c:v>0.53T</c:v>
                </c:pt>
                <c:pt idx="53">
                  <c:v>0.54T</c:v>
                </c:pt>
                <c:pt idx="54">
                  <c:v>0.55T</c:v>
                </c:pt>
                <c:pt idx="55">
                  <c:v>0.56T</c:v>
                </c:pt>
                <c:pt idx="56">
                  <c:v>0.57T</c:v>
                </c:pt>
                <c:pt idx="57">
                  <c:v>0.58T</c:v>
                </c:pt>
                <c:pt idx="58">
                  <c:v>0.59T</c:v>
                </c:pt>
                <c:pt idx="59">
                  <c:v>0.60T</c:v>
                </c:pt>
                <c:pt idx="60">
                  <c:v>0.61T</c:v>
                </c:pt>
                <c:pt idx="61">
                  <c:v>0.62T</c:v>
                </c:pt>
                <c:pt idx="62">
                  <c:v>0.63T</c:v>
                </c:pt>
                <c:pt idx="63">
                  <c:v>0.64T</c:v>
                </c:pt>
                <c:pt idx="64">
                  <c:v>0.65T</c:v>
                </c:pt>
                <c:pt idx="65">
                  <c:v>0.66T</c:v>
                </c:pt>
                <c:pt idx="66">
                  <c:v>0.67T</c:v>
                </c:pt>
                <c:pt idx="67">
                  <c:v>0.68T</c:v>
                </c:pt>
                <c:pt idx="68">
                  <c:v>0.69T</c:v>
                </c:pt>
                <c:pt idx="69">
                  <c:v>0.70T</c:v>
                </c:pt>
                <c:pt idx="70">
                  <c:v>0.71T</c:v>
                </c:pt>
                <c:pt idx="71">
                  <c:v>0.72T</c:v>
                </c:pt>
                <c:pt idx="72">
                  <c:v>0.73T</c:v>
                </c:pt>
                <c:pt idx="73">
                  <c:v>0.74T</c:v>
                </c:pt>
                <c:pt idx="74">
                  <c:v>0.75T</c:v>
                </c:pt>
                <c:pt idx="75">
                  <c:v>0.76T</c:v>
                </c:pt>
                <c:pt idx="76">
                  <c:v>0.77T</c:v>
                </c:pt>
                <c:pt idx="77">
                  <c:v>0.78T</c:v>
                </c:pt>
                <c:pt idx="78">
                  <c:v>0.79T</c:v>
                </c:pt>
                <c:pt idx="79">
                  <c:v>0.80T</c:v>
                </c:pt>
                <c:pt idx="80">
                  <c:v>0.81T</c:v>
                </c:pt>
                <c:pt idx="81">
                  <c:v>0.82T</c:v>
                </c:pt>
                <c:pt idx="82">
                  <c:v>0.83T</c:v>
                </c:pt>
                <c:pt idx="83">
                  <c:v>0.84T</c:v>
                </c:pt>
                <c:pt idx="84">
                  <c:v>0.85T</c:v>
                </c:pt>
                <c:pt idx="85">
                  <c:v>0.86T</c:v>
                </c:pt>
                <c:pt idx="86">
                  <c:v>0.87T</c:v>
                </c:pt>
                <c:pt idx="87">
                  <c:v>0.88T</c:v>
                </c:pt>
                <c:pt idx="88">
                  <c:v>0.89T</c:v>
                </c:pt>
                <c:pt idx="89">
                  <c:v>0.90T</c:v>
                </c:pt>
                <c:pt idx="90">
                  <c:v>0.91T</c:v>
                </c:pt>
                <c:pt idx="91">
                  <c:v>0.92T</c:v>
                </c:pt>
                <c:pt idx="92">
                  <c:v>0.93T</c:v>
                </c:pt>
                <c:pt idx="93">
                  <c:v>0.94T</c:v>
                </c:pt>
                <c:pt idx="94">
                  <c:v>0.95T</c:v>
                </c:pt>
                <c:pt idx="95">
                  <c:v>0.96T</c:v>
                </c:pt>
                <c:pt idx="96">
                  <c:v>0.97T</c:v>
                </c:pt>
                <c:pt idx="97">
                  <c:v>0.98T</c:v>
                </c:pt>
                <c:pt idx="98">
                  <c:v>0.99T</c:v>
                </c:pt>
              </c:strCache>
            </c:strRef>
          </c:cat>
          <c:val>
            <c:numRef>
              <c:f>Sheet3!$B$6:$CV$6</c:f>
              <c:numCache>
                <c:formatCode>General</c:formatCode>
                <c:ptCount val="99"/>
                <c:pt idx="0">
                  <c:v>0.372335851606166</c:v>
                </c:pt>
                <c:pt idx="1">
                  <c:v>0.30483385541428598</c:v>
                </c:pt>
                <c:pt idx="2">
                  <c:v>0.25815367606412298</c:v>
                </c:pt>
                <c:pt idx="3">
                  <c:v>0.171549659111848</c:v>
                </c:pt>
                <c:pt idx="4">
                  <c:v>0.19022173085191299</c:v>
                </c:pt>
                <c:pt idx="5">
                  <c:v>0.165407530249984</c:v>
                </c:pt>
                <c:pt idx="6">
                  <c:v>0.19126589275843001</c:v>
                </c:pt>
                <c:pt idx="7">
                  <c:v>0.191327314047048</c:v>
                </c:pt>
                <c:pt idx="8">
                  <c:v>0.19513543394140401</c:v>
                </c:pt>
                <c:pt idx="9">
                  <c:v>0.194336957189361</c:v>
                </c:pt>
                <c:pt idx="10">
                  <c:v>0.21509735274246</c:v>
                </c:pt>
                <c:pt idx="11">
                  <c:v>0.19163442049014101</c:v>
                </c:pt>
                <c:pt idx="12">
                  <c:v>0.19716233646581899</c:v>
                </c:pt>
                <c:pt idx="13">
                  <c:v>0.19329279528284499</c:v>
                </c:pt>
                <c:pt idx="14">
                  <c:v>0.19200294822185299</c:v>
                </c:pt>
                <c:pt idx="15">
                  <c:v>0.18217554204287201</c:v>
                </c:pt>
                <c:pt idx="16">
                  <c:v>0.27056077636508802</c:v>
                </c:pt>
                <c:pt idx="17">
                  <c:v>0.190897365026718</c:v>
                </c:pt>
                <c:pt idx="18">
                  <c:v>0.19114305018119199</c:v>
                </c:pt>
                <c:pt idx="19">
                  <c:v>0.188379092193354</c:v>
                </c:pt>
                <c:pt idx="20">
                  <c:v>0.18168417173392201</c:v>
                </c:pt>
                <c:pt idx="21">
                  <c:v>0.30692217922732001</c:v>
                </c:pt>
                <c:pt idx="22">
                  <c:v>0.19556538296173401</c:v>
                </c:pt>
                <c:pt idx="23">
                  <c:v>0.17167250168908499</c:v>
                </c:pt>
                <c:pt idx="24">
                  <c:v>0.181868435599778</c:v>
                </c:pt>
                <c:pt idx="25">
                  <c:v>0.27301762790983303</c:v>
                </c:pt>
                <c:pt idx="26">
                  <c:v>0.189177568945396</c:v>
                </c:pt>
                <c:pt idx="27">
                  <c:v>0.26656839260487603</c:v>
                </c:pt>
                <c:pt idx="28">
                  <c:v>0.22670597629138201</c:v>
                </c:pt>
                <c:pt idx="29">
                  <c:v>0.19507401265278501</c:v>
                </c:pt>
                <c:pt idx="30">
                  <c:v>0.225968920827958</c:v>
                </c:pt>
                <c:pt idx="31">
                  <c:v>0.23075978134021199</c:v>
                </c:pt>
                <c:pt idx="32">
                  <c:v>0.19427553590074301</c:v>
                </c:pt>
                <c:pt idx="33">
                  <c:v>0.25809225477550501</c:v>
                </c:pt>
                <c:pt idx="34">
                  <c:v>0.25244149622258999</c:v>
                </c:pt>
                <c:pt idx="35">
                  <c:v>0.19286284626251399</c:v>
                </c:pt>
                <c:pt idx="36">
                  <c:v>0.179227320189177</c:v>
                </c:pt>
                <c:pt idx="37">
                  <c:v>0.250905964007124</c:v>
                </c:pt>
                <c:pt idx="38">
                  <c:v>0.20631410846999501</c:v>
                </c:pt>
                <c:pt idx="39">
                  <c:v>0.18911614765677701</c:v>
                </c:pt>
                <c:pt idx="40">
                  <c:v>0.18770345801854901</c:v>
                </c:pt>
                <c:pt idx="41">
                  <c:v>0.19028315214053099</c:v>
                </c:pt>
                <c:pt idx="42">
                  <c:v>0.168969964989865</c:v>
                </c:pt>
                <c:pt idx="43">
                  <c:v>0.16921565014434001</c:v>
                </c:pt>
                <c:pt idx="44">
                  <c:v>0.193538480437319</c:v>
                </c:pt>
                <c:pt idx="45">
                  <c:v>0.186229347091702</c:v>
                </c:pt>
                <c:pt idx="46">
                  <c:v>0.18377249554695599</c:v>
                </c:pt>
                <c:pt idx="47">
                  <c:v>0.17959584792088901</c:v>
                </c:pt>
                <c:pt idx="48">
                  <c:v>0.20060192862846199</c:v>
                </c:pt>
                <c:pt idx="49">
                  <c:v>0.190037466986057</c:v>
                </c:pt>
                <c:pt idx="50">
                  <c:v>0.24224556231189701</c:v>
                </c:pt>
                <c:pt idx="51">
                  <c:v>0.24795774215343</c:v>
                </c:pt>
                <c:pt idx="52">
                  <c:v>0.234567901234567</c:v>
                </c:pt>
                <c:pt idx="53">
                  <c:v>0.18868619863644701</c:v>
                </c:pt>
                <c:pt idx="54">
                  <c:v>0.24120140040537999</c:v>
                </c:pt>
                <c:pt idx="55">
                  <c:v>0.18328112523800699</c:v>
                </c:pt>
                <c:pt idx="56">
                  <c:v>0.19304711012837</c:v>
                </c:pt>
                <c:pt idx="57">
                  <c:v>0.186167925803083</c:v>
                </c:pt>
                <c:pt idx="58">
                  <c:v>0.20066334991708101</c:v>
                </c:pt>
                <c:pt idx="59">
                  <c:v>0.23131257293777999</c:v>
                </c:pt>
                <c:pt idx="60">
                  <c:v>0.1835882316811</c:v>
                </c:pt>
                <c:pt idx="61">
                  <c:v>0.18113138013635499</c:v>
                </c:pt>
                <c:pt idx="62">
                  <c:v>0.20969227934401999</c:v>
                </c:pt>
                <c:pt idx="63">
                  <c:v>0.221976537067747</c:v>
                </c:pt>
                <c:pt idx="64">
                  <c:v>0.20705116393341899</c:v>
                </c:pt>
                <c:pt idx="65">
                  <c:v>0.193538480437319</c:v>
                </c:pt>
                <c:pt idx="66">
                  <c:v>0.337817087402493</c:v>
                </c:pt>
                <c:pt idx="67">
                  <c:v>0.17658620477857601</c:v>
                </c:pt>
                <c:pt idx="68">
                  <c:v>0.24900190405994699</c:v>
                </c:pt>
                <c:pt idx="69">
                  <c:v>0.44272464836312198</c:v>
                </c:pt>
                <c:pt idx="70">
                  <c:v>0.18807198575026099</c:v>
                </c:pt>
                <c:pt idx="71">
                  <c:v>0.189607517965726</c:v>
                </c:pt>
                <c:pt idx="72">
                  <c:v>0.187457772864074</c:v>
                </c:pt>
                <c:pt idx="73">
                  <c:v>0.19452122105521699</c:v>
                </c:pt>
                <c:pt idx="74">
                  <c:v>0.24808058473066699</c:v>
                </c:pt>
                <c:pt idx="75">
                  <c:v>0.196056753270683</c:v>
                </c:pt>
                <c:pt idx="76">
                  <c:v>0.390516553037282</c:v>
                </c:pt>
                <c:pt idx="77">
                  <c:v>0.195626804250353</c:v>
                </c:pt>
                <c:pt idx="78">
                  <c:v>0.22578465696210301</c:v>
                </c:pt>
                <c:pt idx="79">
                  <c:v>0.24838769117376</c:v>
                </c:pt>
                <c:pt idx="80">
                  <c:v>0.19802223450647899</c:v>
                </c:pt>
                <c:pt idx="81">
                  <c:v>0.205269946563478</c:v>
                </c:pt>
                <c:pt idx="82">
                  <c:v>0.220748111295374</c:v>
                </c:pt>
                <c:pt idx="83">
                  <c:v>0.311037405564768</c:v>
                </c:pt>
                <c:pt idx="84">
                  <c:v>0.228057244640992</c:v>
                </c:pt>
                <c:pt idx="85">
                  <c:v>0.24937043179165799</c:v>
                </c:pt>
                <c:pt idx="86">
                  <c:v>0.18045574596155001</c:v>
                </c:pt>
                <c:pt idx="87">
                  <c:v>0.17738468153061801</c:v>
                </c:pt>
                <c:pt idx="88">
                  <c:v>0.20453289110005499</c:v>
                </c:pt>
                <c:pt idx="89">
                  <c:v>0.17474356612001701</c:v>
                </c:pt>
                <c:pt idx="90">
                  <c:v>0.20379583563663101</c:v>
                </c:pt>
                <c:pt idx="91">
                  <c:v>0.28259934893434002</c:v>
                </c:pt>
                <c:pt idx="92">
                  <c:v>0.20809532583993601</c:v>
                </c:pt>
                <c:pt idx="93">
                  <c:v>0.17560346416067801</c:v>
                </c:pt>
                <c:pt idx="94">
                  <c:v>0.27332473435292598</c:v>
                </c:pt>
                <c:pt idx="95">
                  <c:v>0.17554204287205899</c:v>
                </c:pt>
                <c:pt idx="96">
                  <c:v>0.21614151464897699</c:v>
                </c:pt>
                <c:pt idx="97">
                  <c:v>0.18242122719734599</c:v>
                </c:pt>
                <c:pt idx="98">
                  <c:v>0.370247527793133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00D-48E6-B3AC-5CBC18B3BBB3}"/>
            </c:ext>
          </c:extLst>
        </c:ser>
        <c:ser>
          <c:idx val="1"/>
          <c:order val="1"/>
          <c:tx>
            <c:v>train2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3!$B$1:$CV$1</c:f>
              <c:strCache>
                <c:ptCount val="99"/>
                <c:pt idx="0">
                  <c:v>0.01T</c:v>
                </c:pt>
                <c:pt idx="1">
                  <c:v>0.02T</c:v>
                </c:pt>
                <c:pt idx="2">
                  <c:v>0.03T</c:v>
                </c:pt>
                <c:pt idx="3">
                  <c:v>0.04T</c:v>
                </c:pt>
                <c:pt idx="4">
                  <c:v>0.05T</c:v>
                </c:pt>
                <c:pt idx="5">
                  <c:v>0.06T</c:v>
                </c:pt>
                <c:pt idx="6">
                  <c:v>0.07T</c:v>
                </c:pt>
                <c:pt idx="7">
                  <c:v>0.08T</c:v>
                </c:pt>
                <c:pt idx="8">
                  <c:v>0.09T</c:v>
                </c:pt>
                <c:pt idx="9">
                  <c:v>0.10T</c:v>
                </c:pt>
                <c:pt idx="10">
                  <c:v>0.11T</c:v>
                </c:pt>
                <c:pt idx="11">
                  <c:v>0.12T</c:v>
                </c:pt>
                <c:pt idx="12">
                  <c:v>0.13T</c:v>
                </c:pt>
                <c:pt idx="13">
                  <c:v>0.14T</c:v>
                </c:pt>
                <c:pt idx="14">
                  <c:v>0.15T</c:v>
                </c:pt>
                <c:pt idx="15">
                  <c:v>0.16T</c:v>
                </c:pt>
                <c:pt idx="16">
                  <c:v>0.17T</c:v>
                </c:pt>
                <c:pt idx="17">
                  <c:v>0.18T</c:v>
                </c:pt>
                <c:pt idx="18">
                  <c:v>0.19T</c:v>
                </c:pt>
                <c:pt idx="19">
                  <c:v>0.20T</c:v>
                </c:pt>
                <c:pt idx="20">
                  <c:v>0.21T</c:v>
                </c:pt>
                <c:pt idx="21">
                  <c:v>0.22T</c:v>
                </c:pt>
                <c:pt idx="22">
                  <c:v>0.23T</c:v>
                </c:pt>
                <c:pt idx="23">
                  <c:v>0.24T</c:v>
                </c:pt>
                <c:pt idx="24">
                  <c:v>0.25T</c:v>
                </c:pt>
                <c:pt idx="25">
                  <c:v>0.26T</c:v>
                </c:pt>
                <c:pt idx="26">
                  <c:v>0.27T</c:v>
                </c:pt>
                <c:pt idx="27">
                  <c:v>0.28T</c:v>
                </c:pt>
                <c:pt idx="28">
                  <c:v>0.29T</c:v>
                </c:pt>
                <c:pt idx="29">
                  <c:v>0.30T</c:v>
                </c:pt>
                <c:pt idx="30">
                  <c:v>0.31T</c:v>
                </c:pt>
                <c:pt idx="31">
                  <c:v>0.32T</c:v>
                </c:pt>
                <c:pt idx="32">
                  <c:v>0.33T</c:v>
                </c:pt>
                <c:pt idx="33">
                  <c:v>0.34T</c:v>
                </c:pt>
                <c:pt idx="34">
                  <c:v>0.35T</c:v>
                </c:pt>
                <c:pt idx="35">
                  <c:v>0.36T</c:v>
                </c:pt>
                <c:pt idx="36">
                  <c:v>0.37T</c:v>
                </c:pt>
                <c:pt idx="37">
                  <c:v>0.38T</c:v>
                </c:pt>
                <c:pt idx="38">
                  <c:v>0.39T</c:v>
                </c:pt>
                <c:pt idx="39">
                  <c:v>0.40T</c:v>
                </c:pt>
                <c:pt idx="40">
                  <c:v>0.41T</c:v>
                </c:pt>
                <c:pt idx="41">
                  <c:v>0.42T</c:v>
                </c:pt>
                <c:pt idx="42">
                  <c:v>0.43T</c:v>
                </c:pt>
                <c:pt idx="43">
                  <c:v>0.44T</c:v>
                </c:pt>
                <c:pt idx="44">
                  <c:v>0.45T</c:v>
                </c:pt>
                <c:pt idx="45">
                  <c:v>0.46T</c:v>
                </c:pt>
                <c:pt idx="46">
                  <c:v>0.47T</c:v>
                </c:pt>
                <c:pt idx="47">
                  <c:v>0.48T</c:v>
                </c:pt>
                <c:pt idx="48">
                  <c:v>0.49T</c:v>
                </c:pt>
                <c:pt idx="49">
                  <c:v>0.50T</c:v>
                </c:pt>
                <c:pt idx="50">
                  <c:v>0.51T</c:v>
                </c:pt>
                <c:pt idx="51">
                  <c:v>0.52T</c:v>
                </c:pt>
                <c:pt idx="52">
                  <c:v>0.53T</c:v>
                </c:pt>
                <c:pt idx="53">
                  <c:v>0.54T</c:v>
                </c:pt>
                <c:pt idx="54">
                  <c:v>0.55T</c:v>
                </c:pt>
                <c:pt idx="55">
                  <c:v>0.56T</c:v>
                </c:pt>
                <c:pt idx="56">
                  <c:v>0.57T</c:v>
                </c:pt>
                <c:pt idx="57">
                  <c:v>0.58T</c:v>
                </c:pt>
                <c:pt idx="58">
                  <c:v>0.59T</c:v>
                </c:pt>
                <c:pt idx="59">
                  <c:v>0.60T</c:v>
                </c:pt>
                <c:pt idx="60">
                  <c:v>0.61T</c:v>
                </c:pt>
                <c:pt idx="61">
                  <c:v>0.62T</c:v>
                </c:pt>
                <c:pt idx="62">
                  <c:v>0.63T</c:v>
                </c:pt>
                <c:pt idx="63">
                  <c:v>0.64T</c:v>
                </c:pt>
                <c:pt idx="64">
                  <c:v>0.65T</c:v>
                </c:pt>
                <c:pt idx="65">
                  <c:v>0.66T</c:v>
                </c:pt>
                <c:pt idx="66">
                  <c:v>0.67T</c:v>
                </c:pt>
                <c:pt idx="67">
                  <c:v>0.68T</c:v>
                </c:pt>
                <c:pt idx="68">
                  <c:v>0.69T</c:v>
                </c:pt>
                <c:pt idx="69">
                  <c:v>0.70T</c:v>
                </c:pt>
                <c:pt idx="70">
                  <c:v>0.71T</c:v>
                </c:pt>
                <c:pt idx="71">
                  <c:v>0.72T</c:v>
                </c:pt>
                <c:pt idx="72">
                  <c:v>0.73T</c:v>
                </c:pt>
                <c:pt idx="73">
                  <c:v>0.74T</c:v>
                </c:pt>
                <c:pt idx="74">
                  <c:v>0.75T</c:v>
                </c:pt>
                <c:pt idx="75">
                  <c:v>0.76T</c:v>
                </c:pt>
                <c:pt idx="76">
                  <c:v>0.77T</c:v>
                </c:pt>
                <c:pt idx="77">
                  <c:v>0.78T</c:v>
                </c:pt>
                <c:pt idx="78">
                  <c:v>0.79T</c:v>
                </c:pt>
                <c:pt idx="79">
                  <c:v>0.80T</c:v>
                </c:pt>
                <c:pt idx="80">
                  <c:v>0.81T</c:v>
                </c:pt>
                <c:pt idx="81">
                  <c:v>0.82T</c:v>
                </c:pt>
                <c:pt idx="82">
                  <c:v>0.83T</c:v>
                </c:pt>
                <c:pt idx="83">
                  <c:v>0.84T</c:v>
                </c:pt>
                <c:pt idx="84">
                  <c:v>0.85T</c:v>
                </c:pt>
                <c:pt idx="85">
                  <c:v>0.86T</c:v>
                </c:pt>
                <c:pt idx="86">
                  <c:v>0.87T</c:v>
                </c:pt>
                <c:pt idx="87">
                  <c:v>0.88T</c:v>
                </c:pt>
                <c:pt idx="88">
                  <c:v>0.89T</c:v>
                </c:pt>
                <c:pt idx="89">
                  <c:v>0.90T</c:v>
                </c:pt>
                <c:pt idx="90">
                  <c:v>0.91T</c:v>
                </c:pt>
                <c:pt idx="91">
                  <c:v>0.92T</c:v>
                </c:pt>
                <c:pt idx="92">
                  <c:v>0.93T</c:v>
                </c:pt>
                <c:pt idx="93">
                  <c:v>0.94T</c:v>
                </c:pt>
                <c:pt idx="94">
                  <c:v>0.95T</c:v>
                </c:pt>
                <c:pt idx="95">
                  <c:v>0.96T</c:v>
                </c:pt>
                <c:pt idx="96">
                  <c:v>0.97T</c:v>
                </c:pt>
                <c:pt idx="97">
                  <c:v>0.98T</c:v>
                </c:pt>
                <c:pt idx="98">
                  <c:v>0.99T</c:v>
                </c:pt>
              </c:strCache>
            </c:strRef>
          </c:cat>
          <c:val>
            <c:numRef>
              <c:f>Sheet3!$B$7:$CV$7</c:f>
              <c:numCache>
                <c:formatCode>General</c:formatCode>
                <c:ptCount val="99"/>
                <c:pt idx="0">
                  <c:v>0.59172015601486405</c:v>
                </c:pt>
                <c:pt idx="1">
                  <c:v>0.209330180277018</c:v>
                </c:pt>
                <c:pt idx="2">
                  <c:v>0.174011854672768</c:v>
                </c:pt>
                <c:pt idx="3">
                  <c:v>0.224010319093393</c:v>
                </c:pt>
                <c:pt idx="4">
                  <c:v>0.178680015970025</c:v>
                </c:pt>
                <c:pt idx="5">
                  <c:v>0.19919535640797201</c:v>
                </c:pt>
                <c:pt idx="6">
                  <c:v>0.215626055710819</c:v>
                </c:pt>
                <c:pt idx="7">
                  <c:v>0.21667024968520601</c:v>
                </c:pt>
                <c:pt idx="8">
                  <c:v>0.18718712570252699</c:v>
                </c:pt>
                <c:pt idx="9">
                  <c:v>0.22855563404072299</c:v>
                </c:pt>
                <c:pt idx="10">
                  <c:v>0.20186726451890299</c:v>
                </c:pt>
                <c:pt idx="11">
                  <c:v>0.191578882712447</c:v>
                </c:pt>
                <c:pt idx="12">
                  <c:v>0.37179447805657001</c:v>
                </c:pt>
                <c:pt idx="13">
                  <c:v>0.194557906698197</c:v>
                </c:pt>
                <c:pt idx="14">
                  <c:v>0.21147999140075499</c:v>
                </c:pt>
                <c:pt idx="15">
                  <c:v>0.184269524891741</c:v>
                </c:pt>
                <c:pt idx="16">
                  <c:v>0.17296766069838099</c:v>
                </c:pt>
                <c:pt idx="17">
                  <c:v>0.19207026811215799</c:v>
                </c:pt>
                <c:pt idx="18">
                  <c:v>0.17164706243665701</c:v>
                </c:pt>
                <c:pt idx="19">
                  <c:v>0.18982832222597501</c:v>
                </c:pt>
                <c:pt idx="20">
                  <c:v>0.24028746045883101</c:v>
                </c:pt>
                <c:pt idx="21">
                  <c:v>0.17631522373391401</c:v>
                </c:pt>
                <c:pt idx="22">
                  <c:v>0.186665028715334</c:v>
                </c:pt>
                <c:pt idx="23">
                  <c:v>0.22139983415742701</c:v>
                </c:pt>
                <c:pt idx="24">
                  <c:v>0.18015417216915899</c:v>
                </c:pt>
                <c:pt idx="25">
                  <c:v>0.172844814348453</c:v>
                </c:pt>
                <c:pt idx="26">
                  <c:v>0.20429347992997701</c:v>
                </c:pt>
                <c:pt idx="27">
                  <c:v>0.19769048862135599</c:v>
                </c:pt>
                <c:pt idx="28">
                  <c:v>0.17302908387334501</c:v>
                </c:pt>
                <c:pt idx="29">
                  <c:v>0.16777740241392999</c:v>
                </c:pt>
                <c:pt idx="30">
                  <c:v>0.20220509198120401</c:v>
                </c:pt>
                <c:pt idx="31">
                  <c:v>0.17020361782500501</c:v>
                </c:pt>
                <c:pt idx="32">
                  <c:v>0.168668038450907</c:v>
                </c:pt>
                <c:pt idx="33">
                  <c:v>0.17717514818340899</c:v>
                </c:pt>
                <c:pt idx="34">
                  <c:v>0.23764626393538199</c:v>
                </c:pt>
                <c:pt idx="35">
                  <c:v>0.16903657750069101</c:v>
                </c:pt>
                <c:pt idx="36">
                  <c:v>0.185497988391019</c:v>
                </c:pt>
                <c:pt idx="37">
                  <c:v>0.185958662203249</c:v>
                </c:pt>
                <c:pt idx="38">
                  <c:v>0.19977887657012899</c:v>
                </c:pt>
                <c:pt idx="39">
                  <c:v>0.195540677497619</c:v>
                </c:pt>
                <c:pt idx="40">
                  <c:v>0.18095267344369001</c:v>
                </c:pt>
                <c:pt idx="41">
                  <c:v>0.20653542581616</c:v>
                </c:pt>
                <c:pt idx="42">
                  <c:v>0.20549123184177301</c:v>
                </c:pt>
                <c:pt idx="43">
                  <c:v>0.19891895212063501</c:v>
                </c:pt>
                <c:pt idx="44">
                  <c:v>0.19406652129848501</c:v>
                </c:pt>
                <c:pt idx="45">
                  <c:v>0.17812720739535001</c:v>
                </c:pt>
                <c:pt idx="46">
                  <c:v>0.18635791284051401</c:v>
                </c:pt>
                <c:pt idx="47">
                  <c:v>0.24332790761954401</c:v>
                </c:pt>
                <c:pt idx="48">
                  <c:v>0.21565676729830099</c:v>
                </c:pt>
                <c:pt idx="49">
                  <c:v>0.242713675869905</c:v>
                </c:pt>
                <c:pt idx="50">
                  <c:v>0.21971069684591901</c:v>
                </c:pt>
                <c:pt idx="51">
                  <c:v>0.17345904609809201</c:v>
                </c:pt>
                <c:pt idx="52">
                  <c:v>0.190411842388133</c:v>
                </c:pt>
                <c:pt idx="53">
                  <c:v>0.185221584103682</c:v>
                </c:pt>
                <c:pt idx="54">
                  <c:v>0.211633549338165</c:v>
                </c:pt>
                <c:pt idx="55">
                  <c:v>0.18436165965418699</c:v>
                </c:pt>
                <c:pt idx="56">
                  <c:v>0.24105525014588</c:v>
                </c:pt>
                <c:pt idx="57">
                  <c:v>0.174472528484997</c:v>
                </c:pt>
                <c:pt idx="58">
                  <c:v>0.231933908663738</c:v>
                </c:pt>
                <c:pt idx="59">
                  <c:v>0.17511747182211801</c:v>
                </c:pt>
                <c:pt idx="60">
                  <c:v>0.178925708669881</c:v>
                </c:pt>
                <c:pt idx="61">
                  <c:v>0.181014096618654</c:v>
                </c:pt>
                <c:pt idx="62">
                  <c:v>0.18955191793863799</c:v>
                </c:pt>
                <c:pt idx="63">
                  <c:v>0.21602530634808501</c:v>
                </c:pt>
                <c:pt idx="64">
                  <c:v>0.17926353613218199</c:v>
                </c:pt>
                <c:pt idx="65">
                  <c:v>0.21083504806363401</c:v>
                </c:pt>
                <c:pt idx="66">
                  <c:v>0.170080771475077</c:v>
                </c:pt>
                <c:pt idx="67">
                  <c:v>0.18740210681490099</c:v>
                </c:pt>
                <c:pt idx="68">
                  <c:v>0.33045668130585598</c:v>
                </c:pt>
                <c:pt idx="69">
                  <c:v>0.16476766684069899</c:v>
                </c:pt>
                <c:pt idx="70">
                  <c:v>0.22186050796965601</c:v>
                </c:pt>
                <c:pt idx="71">
                  <c:v>0.185436565216056</c:v>
                </c:pt>
                <c:pt idx="72">
                  <c:v>0.200423819907251</c:v>
                </c:pt>
                <c:pt idx="73">
                  <c:v>0.20905377598968</c:v>
                </c:pt>
                <c:pt idx="74">
                  <c:v>0.24302079174472499</c:v>
                </c:pt>
                <c:pt idx="75">
                  <c:v>0.19117963207518099</c:v>
                </c:pt>
                <c:pt idx="76">
                  <c:v>0.18608150855317701</c:v>
                </c:pt>
                <c:pt idx="77">
                  <c:v>0.170295752587451</c:v>
                </c:pt>
                <c:pt idx="78">
                  <c:v>0.25266423021405898</c:v>
                </c:pt>
                <c:pt idx="79">
                  <c:v>0.16688676637695399</c:v>
                </c:pt>
                <c:pt idx="80">
                  <c:v>0.18368600472958399</c:v>
                </c:pt>
                <c:pt idx="81">
                  <c:v>0.26080280089677799</c:v>
                </c:pt>
                <c:pt idx="82">
                  <c:v>0.27879979116120501</c:v>
                </c:pt>
                <c:pt idx="83">
                  <c:v>0.26777433125518202</c:v>
                </c:pt>
                <c:pt idx="84">
                  <c:v>0.205829059304075</c:v>
                </c:pt>
                <c:pt idx="85">
                  <c:v>0.31193759405423599</c:v>
                </c:pt>
                <c:pt idx="86">
                  <c:v>0.18749424157734701</c:v>
                </c:pt>
                <c:pt idx="87">
                  <c:v>0.20994441202665701</c:v>
                </c:pt>
                <c:pt idx="88">
                  <c:v>0.27483799637603201</c:v>
                </c:pt>
                <c:pt idx="89">
                  <c:v>0.21627099904794</c:v>
                </c:pt>
                <c:pt idx="90">
                  <c:v>0.21129572187586301</c:v>
                </c:pt>
                <c:pt idx="91">
                  <c:v>0.21295414759988901</c:v>
                </c:pt>
                <c:pt idx="92">
                  <c:v>0.17649949325880601</c:v>
                </c:pt>
                <c:pt idx="93">
                  <c:v>0.20681183010349799</c:v>
                </c:pt>
                <c:pt idx="94">
                  <c:v>0.23982678664660101</c:v>
                </c:pt>
                <c:pt idx="95">
                  <c:v>0.21341482141211801</c:v>
                </c:pt>
                <c:pt idx="96">
                  <c:v>0.26716009950554298</c:v>
                </c:pt>
                <c:pt idx="97">
                  <c:v>0.18420810171677701</c:v>
                </c:pt>
                <c:pt idx="98">
                  <c:v>0.1973526611590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00D-48E6-B3AC-5CBC18B3BB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20092207"/>
        <c:axId val="620078063"/>
      </c:lineChart>
      <c:catAx>
        <c:axId val="62009220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0078063"/>
        <c:crosses val="autoZero"/>
        <c:auto val="1"/>
        <c:lblAlgn val="ctr"/>
        <c:lblOffset val="100"/>
        <c:noMultiLvlLbl val="0"/>
      </c:catAx>
      <c:valAx>
        <c:axId val="6200780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009220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idge-regression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train1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3!$B$1:$CV$1</c:f>
              <c:strCache>
                <c:ptCount val="99"/>
                <c:pt idx="0">
                  <c:v>0.01T</c:v>
                </c:pt>
                <c:pt idx="1">
                  <c:v>0.02T</c:v>
                </c:pt>
                <c:pt idx="2">
                  <c:v>0.03T</c:v>
                </c:pt>
                <c:pt idx="3">
                  <c:v>0.04T</c:v>
                </c:pt>
                <c:pt idx="4">
                  <c:v>0.05T</c:v>
                </c:pt>
                <c:pt idx="5">
                  <c:v>0.06T</c:v>
                </c:pt>
                <c:pt idx="6">
                  <c:v>0.07T</c:v>
                </c:pt>
                <c:pt idx="7">
                  <c:v>0.08T</c:v>
                </c:pt>
                <c:pt idx="8">
                  <c:v>0.09T</c:v>
                </c:pt>
                <c:pt idx="9">
                  <c:v>0.10T</c:v>
                </c:pt>
                <c:pt idx="10">
                  <c:v>0.11T</c:v>
                </c:pt>
                <c:pt idx="11">
                  <c:v>0.12T</c:v>
                </c:pt>
                <c:pt idx="12">
                  <c:v>0.13T</c:v>
                </c:pt>
                <c:pt idx="13">
                  <c:v>0.14T</c:v>
                </c:pt>
                <c:pt idx="14">
                  <c:v>0.15T</c:v>
                </c:pt>
                <c:pt idx="15">
                  <c:v>0.16T</c:v>
                </c:pt>
                <c:pt idx="16">
                  <c:v>0.17T</c:v>
                </c:pt>
                <c:pt idx="17">
                  <c:v>0.18T</c:v>
                </c:pt>
                <c:pt idx="18">
                  <c:v>0.19T</c:v>
                </c:pt>
                <c:pt idx="19">
                  <c:v>0.20T</c:v>
                </c:pt>
                <c:pt idx="20">
                  <c:v>0.21T</c:v>
                </c:pt>
                <c:pt idx="21">
                  <c:v>0.22T</c:v>
                </c:pt>
                <c:pt idx="22">
                  <c:v>0.23T</c:v>
                </c:pt>
                <c:pt idx="23">
                  <c:v>0.24T</c:v>
                </c:pt>
                <c:pt idx="24">
                  <c:v>0.25T</c:v>
                </c:pt>
                <c:pt idx="25">
                  <c:v>0.26T</c:v>
                </c:pt>
                <c:pt idx="26">
                  <c:v>0.27T</c:v>
                </c:pt>
                <c:pt idx="27">
                  <c:v>0.28T</c:v>
                </c:pt>
                <c:pt idx="28">
                  <c:v>0.29T</c:v>
                </c:pt>
                <c:pt idx="29">
                  <c:v>0.30T</c:v>
                </c:pt>
                <c:pt idx="30">
                  <c:v>0.31T</c:v>
                </c:pt>
                <c:pt idx="31">
                  <c:v>0.32T</c:v>
                </c:pt>
                <c:pt idx="32">
                  <c:v>0.33T</c:v>
                </c:pt>
                <c:pt idx="33">
                  <c:v>0.34T</c:v>
                </c:pt>
                <c:pt idx="34">
                  <c:v>0.35T</c:v>
                </c:pt>
                <c:pt idx="35">
                  <c:v>0.36T</c:v>
                </c:pt>
                <c:pt idx="36">
                  <c:v>0.37T</c:v>
                </c:pt>
                <c:pt idx="37">
                  <c:v>0.38T</c:v>
                </c:pt>
                <c:pt idx="38">
                  <c:v>0.39T</c:v>
                </c:pt>
                <c:pt idx="39">
                  <c:v>0.40T</c:v>
                </c:pt>
                <c:pt idx="40">
                  <c:v>0.41T</c:v>
                </c:pt>
                <c:pt idx="41">
                  <c:v>0.42T</c:v>
                </c:pt>
                <c:pt idx="42">
                  <c:v>0.43T</c:v>
                </c:pt>
                <c:pt idx="43">
                  <c:v>0.44T</c:v>
                </c:pt>
                <c:pt idx="44">
                  <c:v>0.45T</c:v>
                </c:pt>
                <c:pt idx="45">
                  <c:v>0.46T</c:v>
                </c:pt>
                <c:pt idx="46">
                  <c:v>0.47T</c:v>
                </c:pt>
                <c:pt idx="47">
                  <c:v>0.48T</c:v>
                </c:pt>
                <c:pt idx="48">
                  <c:v>0.49T</c:v>
                </c:pt>
                <c:pt idx="49">
                  <c:v>0.50T</c:v>
                </c:pt>
                <c:pt idx="50">
                  <c:v>0.51T</c:v>
                </c:pt>
                <c:pt idx="51">
                  <c:v>0.52T</c:v>
                </c:pt>
                <c:pt idx="52">
                  <c:v>0.53T</c:v>
                </c:pt>
                <c:pt idx="53">
                  <c:v>0.54T</c:v>
                </c:pt>
                <c:pt idx="54">
                  <c:v>0.55T</c:v>
                </c:pt>
                <c:pt idx="55">
                  <c:v>0.56T</c:v>
                </c:pt>
                <c:pt idx="56">
                  <c:v>0.57T</c:v>
                </c:pt>
                <c:pt idx="57">
                  <c:v>0.58T</c:v>
                </c:pt>
                <c:pt idx="58">
                  <c:v>0.59T</c:v>
                </c:pt>
                <c:pt idx="59">
                  <c:v>0.60T</c:v>
                </c:pt>
                <c:pt idx="60">
                  <c:v>0.61T</c:v>
                </c:pt>
                <c:pt idx="61">
                  <c:v>0.62T</c:v>
                </c:pt>
                <c:pt idx="62">
                  <c:v>0.63T</c:v>
                </c:pt>
                <c:pt idx="63">
                  <c:v>0.64T</c:v>
                </c:pt>
                <c:pt idx="64">
                  <c:v>0.65T</c:v>
                </c:pt>
                <c:pt idx="65">
                  <c:v>0.66T</c:v>
                </c:pt>
                <c:pt idx="66">
                  <c:v>0.67T</c:v>
                </c:pt>
                <c:pt idx="67">
                  <c:v>0.68T</c:v>
                </c:pt>
                <c:pt idx="68">
                  <c:v>0.69T</c:v>
                </c:pt>
                <c:pt idx="69">
                  <c:v>0.70T</c:v>
                </c:pt>
                <c:pt idx="70">
                  <c:v>0.71T</c:v>
                </c:pt>
                <c:pt idx="71">
                  <c:v>0.72T</c:v>
                </c:pt>
                <c:pt idx="72">
                  <c:v>0.73T</c:v>
                </c:pt>
                <c:pt idx="73">
                  <c:v>0.74T</c:v>
                </c:pt>
                <c:pt idx="74">
                  <c:v>0.75T</c:v>
                </c:pt>
                <c:pt idx="75">
                  <c:v>0.76T</c:v>
                </c:pt>
                <c:pt idx="76">
                  <c:v>0.77T</c:v>
                </c:pt>
                <c:pt idx="77">
                  <c:v>0.78T</c:v>
                </c:pt>
                <c:pt idx="78">
                  <c:v>0.79T</c:v>
                </c:pt>
                <c:pt idx="79">
                  <c:v>0.80T</c:v>
                </c:pt>
                <c:pt idx="80">
                  <c:v>0.81T</c:v>
                </c:pt>
                <c:pt idx="81">
                  <c:v>0.82T</c:v>
                </c:pt>
                <c:pt idx="82">
                  <c:v>0.83T</c:v>
                </c:pt>
                <c:pt idx="83">
                  <c:v>0.84T</c:v>
                </c:pt>
                <c:pt idx="84">
                  <c:v>0.85T</c:v>
                </c:pt>
                <c:pt idx="85">
                  <c:v>0.86T</c:v>
                </c:pt>
                <c:pt idx="86">
                  <c:v>0.87T</c:v>
                </c:pt>
                <c:pt idx="87">
                  <c:v>0.88T</c:v>
                </c:pt>
                <c:pt idx="88">
                  <c:v>0.89T</c:v>
                </c:pt>
                <c:pt idx="89">
                  <c:v>0.90T</c:v>
                </c:pt>
                <c:pt idx="90">
                  <c:v>0.91T</c:v>
                </c:pt>
                <c:pt idx="91">
                  <c:v>0.92T</c:v>
                </c:pt>
                <c:pt idx="92">
                  <c:v>0.93T</c:v>
                </c:pt>
                <c:pt idx="93">
                  <c:v>0.94T</c:v>
                </c:pt>
                <c:pt idx="94">
                  <c:v>0.95T</c:v>
                </c:pt>
                <c:pt idx="95">
                  <c:v>0.96T</c:v>
                </c:pt>
                <c:pt idx="96">
                  <c:v>0.97T</c:v>
                </c:pt>
                <c:pt idx="97">
                  <c:v>0.98T</c:v>
                </c:pt>
                <c:pt idx="98">
                  <c:v>0.99T</c:v>
                </c:pt>
              </c:strCache>
            </c:strRef>
          </c:cat>
          <c:val>
            <c:numRef>
              <c:f>Sheet3!$B$10:$CV$10</c:f>
              <c:numCache>
                <c:formatCode>General</c:formatCode>
                <c:ptCount val="99"/>
                <c:pt idx="0">
                  <c:v>0.214399013041945</c:v>
                </c:pt>
                <c:pt idx="1">
                  <c:v>0.26899013041945702</c:v>
                </c:pt>
                <c:pt idx="2">
                  <c:v>0.19928621783574099</c:v>
                </c:pt>
                <c:pt idx="3">
                  <c:v>0.19338209376101501</c:v>
                </c:pt>
                <c:pt idx="4">
                  <c:v>0.196201973916108</c:v>
                </c:pt>
                <c:pt idx="5">
                  <c:v>0.315165667959111</c:v>
                </c:pt>
                <c:pt idx="6">
                  <c:v>0.17672717659499401</c:v>
                </c:pt>
                <c:pt idx="7">
                  <c:v>0.25264363764539999</c:v>
                </c:pt>
                <c:pt idx="8">
                  <c:v>0.23444659851956201</c:v>
                </c:pt>
                <c:pt idx="9">
                  <c:v>0.19598167077899101</c:v>
                </c:pt>
                <c:pt idx="10">
                  <c:v>0.187654212195981</c:v>
                </c:pt>
                <c:pt idx="11">
                  <c:v>0.22158089531194899</c:v>
                </c:pt>
                <c:pt idx="12">
                  <c:v>0.30141875220303099</c:v>
                </c:pt>
                <c:pt idx="13">
                  <c:v>0.20831864645752499</c:v>
                </c:pt>
                <c:pt idx="14">
                  <c:v>0.193205851251321</c:v>
                </c:pt>
                <c:pt idx="15">
                  <c:v>0.19651039830807099</c:v>
                </c:pt>
                <c:pt idx="16">
                  <c:v>0.235680296087416</c:v>
                </c:pt>
                <c:pt idx="17">
                  <c:v>0.176771237222418</c:v>
                </c:pt>
                <c:pt idx="18">
                  <c:v>0.215808953119492</c:v>
                </c:pt>
                <c:pt idx="19">
                  <c:v>0.29128480789566402</c:v>
                </c:pt>
                <c:pt idx="20">
                  <c:v>0.20289918928445499</c:v>
                </c:pt>
                <c:pt idx="21">
                  <c:v>0.21444307366936899</c:v>
                </c:pt>
                <c:pt idx="22">
                  <c:v>0.22281459287980199</c:v>
                </c:pt>
                <c:pt idx="23">
                  <c:v>0.214795558688755</c:v>
                </c:pt>
                <c:pt idx="24">
                  <c:v>0.204837856891082</c:v>
                </c:pt>
                <c:pt idx="25">
                  <c:v>0.191179062389848</c:v>
                </c:pt>
                <c:pt idx="26">
                  <c:v>0.21250440606274201</c:v>
                </c:pt>
                <c:pt idx="27">
                  <c:v>0.18408530137469101</c:v>
                </c:pt>
                <c:pt idx="28">
                  <c:v>0.21536834684525899</c:v>
                </c:pt>
                <c:pt idx="29">
                  <c:v>0.22215368346845199</c:v>
                </c:pt>
                <c:pt idx="30">
                  <c:v>0.212548466690165</c:v>
                </c:pt>
                <c:pt idx="31">
                  <c:v>0.203912583715192</c:v>
                </c:pt>
                <c:pt idx="32">
                  <c:v>0.205014099400775</c:v>
                </c:pt>
                <c:pt idx="33">
                  <c:v>0.209684525907648</c:v>
                </c:pt>
                <c:pt idx="34">
                  <c:v>0.17941487486781801</c:v>
                </c:pt>
                <c:pt idx="35">
                  <c:v>0.181309481847021</c:v>
                </c:pt>
                <c:pt idx="36">
                  <c:v>0.16875220303137101</c:v>
                </c:pt>
                <c:pt idx="37">
                  <c:v>0.19928621783574099</c:v>
                </c:pt>
                <c:pt idx="38">
                  <c:v>0.20096052167782799</c:v>
                </c:pt>
                <c:pt idx="39">
                  <c:v>0.21127070849488799</c:v>
                </c:pt>
                <c:pt idx="40">
                  <c:v>0.20320761367641799</c:v>
                </c:pt>
                <c:pt idx="41">
                  <c:v>0.20629185759605201</c:v>
                </c:pt>
                <c:pt idx="42">
                  <c:v>0.18650863588297401</c:v>
                </c:pt>
                <c:pt idx="43">
                  <c:v>0.23378568910821201</c:v>
                </c:pt>
                <c:pt idx="44">
                  <c:v>0.191090941135001</c:v>
                </c:pt>
                <c:pt idx="45">
                  <c:v>0.17972329925978101</c:v>
                </c:pt>
                <c:pt idx="46">
                  <c:v>0.234755022911526</c:v>
                </c:pt>
                <c:pt idx="47">
                  <c:v>0.33688755727881498</c:v>
                </c:pt>
                <c:pt idx="48">
                  <c:v>0.19382270003524801</c:v>
                </c:pt>
                <c:pt idx="49">
                  <c:v>0.18840324286217799</c:v>
                </c:pt>
                <c:pt idx="50">
                  <c:v>0.17989954176947401</c:v>
                </c:pt>
                <c:pt idx="51">
                  <c:v>0.209684525907648</c:v>
                </c:pt>
                <c:pt idx="52">
                  <c:v>0.22422453295734901</c:v>
                </c:pt>
                <c:pt idx="53">
                  <c:v>0.232728234050052</c:v>
                </c:pt>
                <c:pt idx="54">
                  <c:v>0.20580719069439499</c:v>
                </c:pt>
                <c:pt idx="55">
                  <c:v>0.25845964046528003</c:v>
                </c:pt>
                <c:pt idx="56">
                  <c:v>0.21620549876630199</c:v>
                </c:pt>
                <c:pt idx="57">
                  <c:v>0.17831335918223401</c:v>
                </c:pt>
                <c:pt idx="58">
                  <c:v>0.17699154035953399</c:v>
                </c:pt>
                <c:pt idx="59">
                  <c:v>0.22087592527317501</c:v>
                </c:pt>
                <c:pt idx="60">
                  <c:v>0.18509869580542801</c:v>
                </c:pt>
                <c:pt idx="61">
                  <c:v>0.194703912583715</c:v>
                </c:pt>
                <c:pt idx="62">
                  <c:v>0.24585830102220599</c:v>
                </c:pt>
                <c:pt idx="63">
                  <c:v>0.18620021149101099</c:v>
                </c:pt>
                <c:pt idx="64">
                  <c:v>0.19391082129009499</c:v>
                </c:pt>
                <c:pt idx="65">
                  <c:v>0.20404476559746201</c:v>
                </c:pt>
                <c:pt idx="66">
                  <c:v>0.190430031723651</c:v>
                </c:pt>
                <c:pt idx="67">
                  <c:v>0.191267183644695</c:v>
                </c:pt>
                <c:pt idx="68">
                  <c:v>0.19770003524850199</c:v>
                </c:pt>
                <c:pt idx="69">
                  <c:v>0.19770003524850199</c:v>
                </c:pt>
                <c:pt idx="70">
                  <c:v>0.24449242157208301</c:v>
                </c:pt>
                <c:pt idx="71">
                  <c:v>0.17320232640112701</c:v>
                </c:pt>
                <c:pt idx="72">
                  <c:v>0.26145576313006702</c:v>
                </c:pt>
                <c:pt idx="73">
                  <c:v>0.18871166725414101</c:v>
                </c:pt>
                <c:pt idx="74">
                  <c:v>0.22616320056397499</c:v>
                </c:pt>
                <c:pt idx="75">
                  <c:v>0.21091822347550199</c:v>
                </c:pt>
                <c:pt idx="76">
                  <c:v>0.186332393373281</c:v>
                </c:pt>
                <c:pt idx="77">
                  <c:v>0.17897426859358401</c:v>
                </c:pt>
                <c:pt idx="78">
                  <c:v>0.20003524850193799</c:v>
                </c:pt>
                <c:pt idx="79">
                  <c:v>0.20347197744095799</c:v>
                </c:pt>
                <c:pt idx="80">
                  <c:v>0.215324286217835</c:v>
                </c:pt>
                <c:pt idx="81">
                  <c:v>0.19743567148396099</c:v>
                </c:pt>
                <c:pt idx="82">
                  <c:v>0.20756961579132799</c:v>
                </c:pt>
                <c:pt idx="83">
                  <c:v>0.178709904829044</c:v>
                </c:pt>
                <c:pt idx="84">
                  <c:v>0.19087063799788501</c:v>
                </c:pt>
                <c:pt idx="85">
                  <c:v>0.20505816002819799</c:v>
                </c:pt>
                <c:pt idx="86">
                  <c:v>0.19800845964046501</c:v>
                </c:pt>
                <c:pt idx="87">
                  <c:v>0.17302608389143401</c:v>
                </c:pt>
                <c:pt idx="88">
                  <c:v>0.21285689108212899</c:v>
                </c:pt>
                <c:pt idx="89">
                  <c:v>0.17915051110327801</c:v>
                </c:pt>
                <c:pt idx="90">
                  <c:v>0.19606979203383801</c:v>
                </c:pt>
                <c:pt idx="91">
                  <c:v>0.23938138879097601</c:v>
                </c:pt>
                <c:pt idx="92">
                  <c:v>0.166064504758547</c:v>
                </c:pt>
                <c:pt idx="93">
                  <c:v>0.192192456820585</c:v>
                </c:pt>
                <c:pt idx="94">
                  <c:v>0.25427388086006297</c:v>
                </c:pt>
                <c:pt idx="95">
                  <c:v>0.17448008459640399</c:v>
                </c:pt>
                <c:pt idx="96">
                  <c:v>0.237178357419809</c:v>
                </c:pt>
                <c:pt idx="97">
                  <c:v>0.22858653507225901</c:v>
                </c:pt>
                <c:pt idx="98">
                  <c:v>0.20007930912936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49D-4A94-BB69-55656201592C}"/>
            </c:ext>
          </c:extLst>
        </c:ser>
        <c:ser>
          <c:idx val="1"/>
          <c:order val="1"/>
          <c:tx>
            <c:v>test1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3!$B$1:$CV$1</c:f>
              <c:strCache>
                <c:ptCount val="99"/>
                <c:pt idx="0">
                  <c:v>0.01T</c:v>
                </c:pt>
                <c:pt idx="1">
                  <c:v>0.02T</c:v>
                </c:pt>
                <c:pt idx="2">
                  <c:v>0.03T</c:v>
                </c:pt>
                <c:pt idx="3">
                  <c:v>0.04T</c:v>
                </c:pt>
                <c:pt idx="4">
                  <c:v>0.05T</c:v>
                </c:pt>
                <c:pt idx="5">
                  <c:v>0.06T</c:v>
                </c:pt>
                <c:pt idx="6">
                  <c:v>0.07T</c:v>
                </c:pt>
                <c:pt idx="7">
                  <c:v>0.08T</c:v>
                </c:pt>
                <c:pt idx="8">
                  <c:v>0.09T</c:v>
                </c:pt>
                <c:pt idx="9">
                  <c:v>0.10T</c:v>
                </c:pt>
                <c:pt idx="10">
                  <c:v>0.11T</c:v>
                </c:pt>
                <c:pt idx="11">
                  <c:v>0.12T</c:v>
                </c:pt>
                <c:pt idx="12">
                  <c:v>0.13T</c:v>
                </c:pt>
                <c:pt idx="13">
                  <c:v>0.14T</c:v>
                </c:pt>
                <c:pt idx="14">
                  <c:v>0.15T</c:v>
                </c:pt>
                <c:pt idx="15">
                  <c:v>0.16T</c:v>
                </c:pt>
                <c:pt idx="16">
                  <c:v>0.17T</c:v>
                </c:pt>
                <c:pt idx="17">
                  <c:v>0.18T</c:v>
                </c:pt>
                <c:pt idx="18">
                  <c:v>0.19T</c:v>
                </c:pt>
                <c:pt idx="19">
                  <c:v>0.20T</c:v>
                </c:pt>
                <c:pt idx="20">
                  <c:v>0.21T</c:v>
                </c:pt>
                <c:pt idx="21">
                  <c:v>0.22T</c:v>
                </c:pt>
                <c:pt idx="22">
                  <c:v>0.23T</c:v>
                </c:pt>
                <c:pt idx="23">
                  <c:v>0.24T</c:v>
                </c:pt>
                <c:pt idx="24">
                  <c:v>0.25T</c:v>
                </c:pt>
                <c:pt idx="25">
                  <c:v>0.26T</c:v>
                </c:pt>
                <c:pt idx="26">
                  <c:v>0.27T</c:v>
                </c:pt>
                <c:pt idx="27">
                  <c:v>0.28T</c:v>
                </c:pt>
                <c:pt idx="28">
                  <c:v>0.29T</c:v>
                </c:pt>
                <c:pt idx="29">
                  <c:v>0.30T</c:v>
                </c:pt>
                <c:pt idx="30">
                  <c:v>0.31T</c:v>
                </c:pt>
                <c:pt idx="31">
                  <c:v>0.32T</c:v>
                </c:pt>
                <c:pt idx="32">
                  <c:v>0.33T</c:v>
                </c:pt>
                <c:pt idx="33">
                  <c:v>0.34T</c:v>
                </c:pt>
                <c:pt idx="34">
                  <c:v>0.35T</c:v>
                </c:pt>
                <c:pt idx="35">
                  <c:v>0.36T</c:v>
                </c:pt>
                <c:pt idx="36">
                  <c:v>0.37T</c:v>
                </c:pt>
                <c:pt idx="37">
                  <c:v>0.38T</c:v>
                </c:pt>
                <c:pt idx="38">
                  <c:v>0.39T</c:v>
                </c:pt>
                <c:pt idx="39">
                  <c:v>0.40T</c:v>
                </c:pt>
                <c:pt idx="40">
                  <c:v>0.41T</c:v>
                </c:pt>
                <c:pt idx="41">
                  <c:v>0.42T</c:v>
                </c:pt>
                <c:pt idx="42">
                  <c:v>0.43T</c:v>
                </c:pt>
                <c:pt idx="43">
                  <c:v>0.44T</c:v>
                </c:pt>
                <c:pt idx="44">
                  <c:v>0.45T</c:v>
                </c:pt>
                <c:pt idx="45">
                  <c:v>0.46T</c:v>
                </c:pt>
                <c:pt idx="46">
                  <c:v>0.47T</c:v>
                </c:pt>
                <c:pt idx="47">
                  <c:v>0.48T</c:v>
                </c:pt>
                <c:pt idx="48">
                  <c:v>0.49T</c:v>
                </c:pt>
                <c:pt idx="49">
                  <c:v>0.50T</c:v>
                </c:pt>
                <c:pt idx="50">
                  <c:v>0.51T</c:v>
                </c:pt>
                <c:pt idx="51">
                  <c:v>0.52T</c:v>
                </c:pt>
                <c:pt idx="52">
                  <c:v>0.53T</c:v>
                </c:pt>
                <c:pt idx="53">
                  <c:v>0.54T</c:v>
                </c:pt>
                <c:pt idx="54">
                  <c:v>0.55T</c:v>
                </c:pt>
                <c:pt idx="55">
                  <c:v>0.56T</c:v>
                </c:pt>
                <c:pt idx="56">
                  <c:v>0.57T</c:v>
                </c:pt>
                <c:pt idx="57">
                  <c:v>0.58T</c:v>
                </c:pt>
                <c:pt idx="58">
                  <c:v>0.59T</c:v>
                </c:pt>
                <c:pt idx="59">
                  <c:v>0.60T</c:v>
                </c:pt>
                <c:pt idx="60">
                  <c:v>0.61T</c:v>
                </c:pt>
                <c:pt idx="61">
                  <c:v>0.62T</c:v>
                </c:pt>
                <c:pt idx="62">
                  <c:v>0.63T</c:v>
                </c:pt>
                <c:pt idx="63">
                  <c:v>0.64T</c:v>
                </c:pt>
                <c:pt idx="64">
                  <c:v>0.65T</c:v>
                </c:pt>
                <c:pt idx="65">
                  <c:v>0.66T</c:v>
                </c:pt>
                <c:pt idx="66">
                  <c:v>0.67T</c:v>
                </c:pt>
                <c:pt idx="67">
                  <c:v>0.68T</c:v>
                </c:pt>
                <c:pt idx="68">
                  <c:v>0.69T</c:v>
                </c:pt>
                <c:pt idx="69">
                  <c:v>0.70T</c:v>
                </c:pt>
                <c:pt idx="70">
                  <c:v>0.71T</c:v>
                </c:pt>
                <c:pt idx="71">
                  <c:v>0.72T</c:v>
                </c:pt>
                <c:pt idx="72">
                  <c:v>0.73T</c:v>
                </c:pt>
                <c:pt idx="73">
                  <c:v>0.74T</c:v>
                </c:pt>
                <c:pt idx="74">
                  <c:v>0.75T</c:v>
                </c:pt>
                <c:pt idx="75">
                  <c:v>0.76T</c:v>
                </c:pt>
                <c:pt idx="76">
                  <c:v>0.77T</c:v>
                </c:pt>
                <c:pt idx="77">
                  <c:v>0.78T</c:v>
                </c:pt>
                <c:pt idx="78">
                  <c:v>0.79T</c:v>
                </c:pt>
                <c:pt idx="79">
                  <c:v>0.80T</c:v>
                </c:pt>
                <c:pt idx="80">
                  <c:v>0.81T</c:v>
                </c:pt>
                <c:pt idx="81">
                  <c:v>0.82T</c:v>
                </c:pt>
                <c:pt idx="82">
                  <c:v>0.83T</c:v>
                </c:pt>
                <c:pt idx="83">
                  <c:v>0.84T</c:v>
                </c:pt>
                <c:pt idx="84">
                  <c:v>0.85T</c:v>
                </c:pt>
                <c:pt idx="85">
                  <c:v>0.86T</c:v>
                </c:pt>
                <c:pt idx="86">
                  <c:v>0.87T</c:v>
                </c:pt>
                <c:pt idx="87">
                  <c:v>0.88T</c:v>
                </c:pt>
                <c:pt idx="88">
                  <c:v>0.89T</c:v>
                </c:pt>
                <c:pt idx="89">
                  <c:v>0.90T</c:v>
                </c:pt>
                <c:pt idx="90">
                  <c:v>0.91T</c:v>
                </c:pt>
                <c:pt idx="91">
                  <c:v>0.92T</c:v>
                </c:pt>
                <c:pt idx="92">
                  <c:v>0.93T</c:v>
                </c:pt>
                <c:pt idx="93">
                  <c:v>0.94T</c:v>
                </c:pt>
                <c:pt idx="94">
                  <c:v>0.95T</c:v>
                </c:pt>
                <c:pt idx="95">
                  <c:v>0.96T</c:v>
                </c:pt>
                <c:pt idx="96">
                  <c:v>0.97T</c:v>
                </c:pt>
                <c:pt idx="97">
                  <c:v>0.98T</c:v>
                </c:pt>
                <c:pt idx="98">
                  <c:v>0.99T</c:v>
                </c:pt>
              </c:strCache>
            </c:strRef>
          </c:cat>
          <c:val>
            <c:numRef>
              <c:f>Sheet3!$B$11:$CV$11</c:f>
              <c:numCache>
                <c:formatCode>General</c:formatCode>
                <c:ptCount val="99"/>
                <c:pt idx="0">
                  <c:v>0.210542321338063</c:v>
                </c:pt>
                <c:pt idx="1">
                  <c:v>0.27572225038013098</c:v>
                </c:pt>
                <c:pt idx="2">
                  <c:v>0.19330968068930501</c:v>
                </c:pt>
                <c:pt idx="3">
                  <c:v>0.18520020273694801</c:v>
                </c:pt>
                <c:pt idx="4">
                  <c:v>0.19209325899645199</c:v>
                </c:pt>
                <c:pt idx="5">
                  <c:v>0.32002027369488001</c:v>
                </c:pt>
                <c:pt idx="6">
                  <c:v>0.17526609224531101</c:v>
                </c:pt>
                <c:pt idx="7">
                  <c:v>0.25017739483020701</c:v>
                </c:pt>
                <c:pt idx="8">
                  <c:v>0.22838317283324799</c:v>
                </c:pt>
                <c:pt idx="9">
                  <c:v>0.18966041561074501</c:v>
                </c:pt>
                <c:pt idx="10">
                  <c:v>0.187328940699442</c:v>
                </c:pt>
                <c:pt idx="11">
                  <c:v>0.208819057273188</c:v>
                </c:pt>
                <c:pt idx="12">
                  <c:v>0.29771920932589901</c:v>
                </c:pt>
                <c:pt idx="13">
                  <c:v>0.19695894576786599</c:v>
                </c:pt>
                <c:pt idx="14">
                  <c:v>0.18672072985301499</c:v>
                </c:pt>
                <c:pt idx="15">
                  <c:v>0.18925494171312701</c:v>
                </c:pt>
                <c:pt idx="16">
                  <c:v>0.229396857577293</c:v>
                </c:pt>
                <c:pt idx="17">
                  <c:v>0.17090724784591901</c:v>
                </c:pt>
                <c:pt idx="18">
                  <c:v>0.212873796249366</c:v>
                </c:pt>
                <c:pt idx="19">
                  <c:v>0.29437404967055197</c:v>
                </c:pt>
                <c:pt idx="20">
                  <c:v>0.19047136340598</c:v>
                </c:pt>
                <c:pt idx="21">
                  <c:v>0.212873796249366</c:v>
                </c:pt>
                <c:pt idx="22">
                  <c:v>0.226254434870755</c:v>
                </c:pt>
                <c:pt idx="23">
                  <c:v>0.20486568677141401</c:v>
                </c:pt>
                <c:pt idx="24">
                  <c:v>0.19462747085656301</c:v>
                </c:pt>
                <c:pt idx="25">
                  <c:v>0.187328940699442</c:v>
                </c:pt>
                <c:pt idx="26">
                  <c:v>0.20091231626964001</c:v>
                </c:pt>
                <c:pt idx="27">
                  <c:v>0.182767359351241</c:v>
                </c:pt>
                <c:pt idx="28">
                  <c:v>0.21753674607197099</c:v>
                </c:pt>
                <c:pt idx="29">
                  <c:v>0.22067916877850899</c:v>
                </c:pt>
                <c:pt idx="30">
                  <c:v>0.20810947795235599</c:v>
                </c:pt>
                <c:pt idx="31">
                  <c:v>0.198479472883933</c:v>
                </c:pt>
                <c:pt idx="32">
                  <c:v>0.20902179422199599</c:v>
                </c:pt>
                <c:pt idx="33">
                  <c:v>0.20131779016725801</c:v>
                </c:pt>
                <c:pt idx="34">
                  <c:v>0.17506335529650199</c:v>
                </c:pt>
                <c:pt idx="35">
                  <c:v>0.17263051191079501</c:v>
                </c:pt>
                <c:pt idx="36">
                  <c:v>0.15793208312214899</c:v>
                </c:pt>
                <c:pt idx="37">
                  <c:v>0.19097820577800301</c:v>
                </c:pt>
                <c:pt idx="38">
                  <c:v>0.18935631018753099</c:v>
                </c:pt>
                <c:pt idx="39">
                  <c:v>0.211860111505321</c:v>
                </c:pt>
                <c:pt idx="40">
                  <c:v>0.19645210339584299</c:v>
                </c:pt>
                <c:pt idx="41">
                  <c:v>0.191282311201216</c:v>
                </c:pt>
                <c:pt idx="42">
                  <c:v>0.17901672579827599</c:v>
                </c:pt>
                <c:pt idx="43">
                  <c:v>0.229802331474911</c:v>
                </c:pt>
                <c:pt idx="44">
                  <c:v>0.18601115053218401</c:v>
                </c:pt>
                <c:pt idx="45">
                  <c:v>0.16948808920425701</c:v>
                </c:pt>
                <c:pt idx="46">
                  <c:v>0.23821591485048099</c:v>
                </c:pt>
                <c:pt idx="47">
                  <c:v>0.33573238722757198</c:v>
                </c:pt>
                <c:pt idx="48">
                  <c:v>0.18266599087683699</c:v>
                </c:pt>
                <c:pt idx="49">
                  <c:v>0.18175367460719699</c:v>
                </c:pt>
                <c:pt idx="50">
                  <c:v>0.170299036999493</c:v>
                </c:pt>
                <c:pt idx="51">
                  <c:v>0.20537252914343601</c:v>
                </c:pt>
                <c:pt idx="52">
                  <c:v>0.224024328433857</c:v>
                </c:pt>
                <c:pt idx="53">
                  <c:v>0.23000506842372001</c:v>
                </c:pt>
                <c:pt idx="54">
                  <c:v>0.19787126203750599</c:v>
                </c:pt>
                <c:pt idx="55">
                  <c:v>0.24865686771414</c:v>
                </c:pt>
                <c:pt idx="56">
                  <c:v>0.22392295995945199</c:v>
                </c:pt>
                <c:pt idx="57">
                  <c:v>0.164825139381652</c:v>
                </c:pt>
                <c:pt idx="58">
                  <c:v>0.172022301064369</c:v>
                </c:pt>
                <c:pt idx="59">
                  <c:v>0.210947795235681</c:v>
                </c:pt>
                <c:pt idx="60">
                  <c:v>0.17597567156614199</c:v>
                </c:pt>
                <c:pt idx="61">
                  <c:v>0.18661936137861099</c:v>
                </c:pt>
                <c:pt idx="62">
                  <c:v>0.242777496198682</c:v>
                </c:pt>
                <c:pt idx="63">
                  <c:v>0.17769893563101799</c:v>
                </c:pt>
                <c:pt idx="64">
                  <c:v>0.184997465788139</c:v>
                </c:pt>
                <c:pt idx="65">
                  <c:v>0.20091231626964001</c:v>
                </c:pt>
                <c:pt idx="66">
                  <c:v>0.188545362392296</c:v>
                </c:pt>
                <c:pt idx="67">
                  <c:v>0.180131779016725</c:v>
                </c:pt>
                <c:pt idx="68">
                  <c:v>0.192194627470856</c:v>
                </c:pt>
                <c:pt idx="69">
                  <c:v>0.18803852002027299</c:v>
                </c:pt>
                <c:pt idx="70">
                  <c:v>0.24358844399391699</c:v>
                </c:pt>
                <c:pt idx="71">
                  <c:v>0.17100861632032399</c:v>
                </c:pt>
                <c:pt idx="72">
                  <c:v>0.26031424227065297</c:v>
                </c:pt>
                <c:pt idx="73">
                  <c:v>0.18428788646730801</c:v>
                </c:pt>
                <c:pt idx="74">
                  <c:v>0.21784085149518401</c:v>
                </c:pt>
                <c:pt idx="75">
                  <c:v>0.20364926507855999</c:v>
                </c:pt>
                <c:pt idx="76">
                  <c:v>0.18469336036492601</c:v>
                </c:pt>
                <c:pt idx="77">
                  <c:v>0.171211353269133</c:v>
                </c:pt>
                <c:pt idx="78">
                  <c:v>0.19138367967562001</c:v>
                </c:pt>
                <c:pt idx="79">
                  <c:v>0.19706031424227</c:v>
                </c:pt>
                <c:pt idx="80">
                  <c:v>0.203852002027369</c:v>
                </c:pt>
                <c:pt idx="81">
                  <c:v>0.190369994931576</c:v>
                </c:pt>
                <c:pt idx="82">
                  <c:v>0.196756208819057</c:v>
                </c:pt>
                <c:pt idx="83">
                  <c:v>0.173846933603649</c:v>
                </c:pt>
                <c:pt idx="84">
                  <c:v>0.181044095286365</c:v>
                </c:pt>
                <c:pt idx="85">
                  <c:v>0.20131779016725801</c:v>
                </c:pt>
                <c:pt idx="86">
                  <c:v>0.18884946781550899</c:v>
                </c:pt>
                <c:pt idx="87">
                  <c:v>0.16340598073998899</c:v>
                </c:pt>
                <c:pt idx="88">
                  <c:v>0.210947795235681</c:v>
                </c:pt>
                <c:pt idx="89">
                  <c:v>0.170197668525088</c:v>
                </c:pt>
                <c:pt idx="90">
                  <c:v>0.19158641662442899</c:v>
                </c:pt>
                <c:pt idx="91">
                  <c:v>0.24034465281297501</c:v>
                </c:pt>
                <c:pt idx="92">
                  <c:v>0.160770400405473</c:v>
                </c:pt>
                <c:pt idx="93">
                  <c:v>0.180537252914343</c:v>
                </c:pt>
                <c:pt idx="94">
                  <c:v>0.250076026355803</c:v>
                </c:pt>
                <c:pt idx="95">
                  <c:v>0.168981246832235</c:v>
                </c:pt>
                <c:pt idx="96">
                  <c:v>0.236492650785605</c:v>
                </c:pt>
                <c:pt idx="97">
                  <c:v>0.23101875316776399</c:v>
                </c:pt>
                <c:pt idx="98">
                  <c:v>0.191890522047643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49D-4A94-BB69-55656201592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21992911"/>
        <c:axId val="621995823"/>
      </c:lineChart>
      <c:catAx>
        <c:axId val="62199291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1995823"/>
        <c:crosses val="autoZero"/>
        <c:auto val="1"/>
        <c:lblAlgn val="ctr"/>
        <c:lblOffset val="100"/>
        <c:noMultiLvlLbl val="0"/>
      </c:catAx>
      <c:valAx>
        <c:axId val="6219958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199291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idge-regress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cked"/>
        <c:varyColors val="0"/>
        <c:ser>
          <c:idx val="0"/>
          <c:order val="0"/>
          <c:tx>
            <c:v>train2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3!$B$1:$CV$1</c:f>
              <c:strCache>
                <c:ptCount val="99"/>
                <c:pt idx="0">
                  <c:v>0.01T</c:v>
                </c:pt>
                <c:pt idx="1">
                  <c:v>0.02T</c:v>
                </c:pt>
                <c:pt idx="2">
                  <c:v>0.03T</c:v>
                </c:pt>
                <c:pt idx="3">
                  <c:v>0.04T</c:v>
                </c:pt>
                <c:pt idx="4">
                  <c:v>0.05T</c:v>
                </c:pt>
                <c:pt idx="5">
                  <c:v>0.06T</c:v>
                </c:pt>
                <c:pt idx="6">
                  <c:v>0.07T</c:v>
                </c:pt>
                <c:pt idx="7">
                  <c:v>0.08T</c:v>
                </c:pt>
                <c:pt idx="8">
                  <c:v>0.09T</c:v>
                </c:pt>
                <c:pt idx="9">
                  <c:v>0.10T</c:v>
                </c:pt>
                <c:pt idx="10">
                  <c:v>0.11T</c:v>
                </c:pt>
                <c:pt idx="11">
                  <c:v>0.12T</c:v>
                </c:pt>
                <c:pt idx="12">
                  <c:v>0.13T</c:v>
                </c:pt>
                <c:pt idx="13">
                  <c:v>0.14T</c:v>
                </c:pt>
                <c:pt idx="14">
                  <c:v>0.15T</c:v>
                </c:pt>
                <c:pt idx="15">
                  <c:v>0.16T</c:v>
                </c:pt>
                <c:pt idx="16">
                  <c:v>0.17T</c:v>
                </c:pt>
                <c:pt idx="17">
                  <c:v>0.18T</c:v>
                </c:pt>
                <c:pt idx="18">
                  <c:v>0.19T</c:v>
                </c:pt>
                <c:pt idx="19">
                  <c:v>0.20T</c:v>
                </c:pt>
                <c:pt idx="20">
                  <c:v>0.21T</c:v>
                </c:pt>
                <c:pt idx="21">
                  <c:v>0.22T</c:v>
                </c:pt>
                <c:pt idx="22">
                  <c:v>0.23T</c:v>
                </c:pt>
                <c:pt idx="23">
                  <c:v>0.24T</c:v>
                </c:pt>
                <c:pt idx="24">
                  <c:v>0.25T</c:v>
                </c:pt>
                <c:pt idx="25">
                  <c:v>0.26T</c:v>
                </c:pt>
                <c:pt idx="26">
                  <c:v>0.27T</c:v>
                </c:pt>
                <c:pt idx="27">
                  <c:v>0.28T</c:v>
                </c:pt>
                <c:pt idx="28">
                  <c:v>0.29T</c:v>
                </c:pt>
                <c:pt idx="29">
                  <c:v>0.30T</c:v>
                </c:pt>
                <c:pt idx="30">
                  <c:v>0.31T</c:v>
                </c:pt>
                <c:pt idx="31">
                  <c:v>0.32T</c:v>
                </c:pt>
                <c:pt idx="32">
                  <c:v>0.33T</c:v>
                </c:pt>
                <c:pt idx="33">
                  <c:v>0.34T</c:v>
                </c:pt>
                <c:pt idx="34">
                  <c:v>0.35T</c:v>
                </c:pt>
                <c:pt idx="35">
                  <c:v>0.36T</c:v>
                </c:pt>
                <c:pt idx="36">
                  <c:v>0.37T</c:v>
                </c:pt>
                <c:pt idx="37">
                  <c:v>0.38T</c:v>
                </c:pt>
                <c:pt idx="38">
                  <c:v>0.39T</c:v>
                </c:pt>
                <c:pt idx="39">
                  <c:v>0.40T</c:v>
                </c:pt>
                <c:pt idx="40">
                  <c:v>0.41T</c:v>
                </c:pt>
                <c:pt idx="41">
                  <c:v>0.42T</c:v>
                </c:pt>
                <c:pt idx="42">
                  <c:v>0.43T</c:v>
                </c:pt>
                <c:pt idx="43">
                  <c:v>0.44T</c:v>
                </c:pt>
                <c:pt idx="44">
                  <c:v>0.45T</c:v>
                </c:pt>
                <c:pt idx="45">
                  <c:v>0.46T</c:v>
                </c:pt>
                <c:pt idx="46">
                  <c:v>0.47T</c:v>
                </c:pt>
                <c:pt idx="47">
                  <c:v>0.48T</c:v>
                </c:pt>
                <c:pt idx="48">
                  <c:v>0.49T</c:v>
                </c:pt>
                <c:pt idx="49">
                  <c:v>0.50T</c:v>
                </c:pt>
                <c:pt idx="50">
                  <c:v>0.51T</c:v>
                </c:pt>
                <c:pt idx="51">
                  <c:v>0.52T</c:v>
                </c:pt>
                <c:pt idx="52">
                  <c:v>0.53T</c:v>
                </c:pt>
                <c:pt idx="53">
                  <c:v>0.54T</c:v>
                </c:pt>
                <c:pt idx="54">
                  <c:v>0.55T</c:v>
                </c:pt>
                <c:pt idx="55">
                  <c:v>0.56T</c:v>
                </c:pt>
                <c:pt idx="56">
                  <c:v>0.57T</c:v>
                </c:pt>
                <c:pt idx="57">
                  <c:v>0.58T</c:v>
                </c:pt>
                <c:pt idx="58">
                  <c:v>0.59T</c:v>
                </c:pt>
                <c:pt idx="59">
                  <c:v>0.60T</c:v>
                </c:pt>
                <c:pt idx="60">
                  <c:v>0.61T</c:v>
                </c:pt>
                <c:pt idx="61">
                  <c:v>0.62T</c:v>
                </c:pt>
                <c:pt idx="62">
                  <c:v>0.63T</c:v>
                </c:pt>
                <c:pt idx="63">
                  <c:v>0.64T</c:v>
                </c:pt>
                <c:pt idx="64">
                  <c:v>0.65T</c:v>
                </c:pt>
                <c:pt idx="65">
                  <c:v>0.66T</c:v>
                </c:pt>
                <c:pt idx="66">
                  <c:v>0.67T</c:v>
                </c:pt>
                <c:pt idx="67">
                  <c:v>0.68T</c:v>
                </c:pt>
                <c:pt idx="68">
                  <c:v>0.69T</c:v>
                </c:pt>
                <c:pt idx="69">
                  <c:v>0.70T</c:v>
                </c:pt>
                <c:pt idx="70">
                  <c:v>0.71T</c:v>
                </c:pt>
                <c:pt idx="71">
                  <c:v>0.72T</c:v>
                </c:pt>
                <c:pt idx="72">
                  <c:v>0.73T</c:v>
                </c:pt>
                <c:pt idx="73">
                  <c:v>0.74T</c:v>
                </c:pt>
                <c:pt idx="74">
                  <c:v>0.75T</c:v>
                </c:pt>
                <c:pt idx="75">
                  <c:v>0.76T</c:v>
                </c:pt>
                <c:pt idx="76">
                  <c:v>0.77T</c:v>
                </c:pt>
                <c:pt idx="77">
                  <c:v>0.78T</c:v>
                </c:pt>
                <c:pt idx="78">
                  <c:v>0.79T</c:v>
                </c:pt>
                <c:pt idx="79">
                  <c:v>0.80T</c:v>
                </c:pt>
                <c:pt idx="80">
                  <c:v>0.81T</c:v>
                </c:pt>
                <c:pt idx="81">
                  <c:v>0.82T</c:v>
                </c:pt>
                <c:pt idx="82">
                  <c:v>0.83T</c:v>
                </c:pt>
                <c:pt idx="83">
                  <c:v>0.84T</c:v>
                </c:pt>
                <c:pt idx="84">
                  <c:v>0.85T</c:v>
                </c:pt>
                <c:pt idx="85">
                  <c:v>0.86T</c:v>
                </c:pt>
                <c:pt idx="86">
                  <c:v>0.87T</c:v>
                </c:pt>
                <c:pt idx="87">
                  <c:v>0.88T</c:v>
                </c:pt>
                <c:pt idx="88">
                  <c:v>0.89T</c:v>
                </c:pt>
                <c:pt idx="89">
                  <c:v>0.90T</c:v>
                </c:pt>
                <c:pt idx="90">
                  <c:v>0.91T</c:v>
                </c:pt>
                <c:pt idx="91">
                  <c:v>0.92T</c:v>
                </c:pt>
                <c:pt idx="92">
                  <c:v>0.93T</c:v>
                </c:pt>
                <c:pt idx="93">
                  <c:v>0.94T</c:v>
                </c:pt>
                <c:pt idx="94">
                  <c:v>0.95T</c:v>
                </c:pt>
                <c:pt idx="95">
                  <c:v>0.96T</c:v>
                </c:pt>
                <c:pt idx="96">
                  <c:v>0.97T</c:v>
                </c:pt>
                <c:pt idx="97">
                  <c:v>0.98T</c:v>
                </c:pt>
                <c:pt idx="98">
                  <c:v>0.99T</c:v>
                </c:pt>
              </c:strCache>
            </c:strRef>
          </c:cat>
          <c:val>
            <c:numRef>
              <c:f>Sheet3!$B$12:$CV$12</c:f>
              <c:numCache>
                <c:formatCode>General</c:formatCode>
                <c:ptCount val="99"/>
                <c:pt idx="0">
                  <c:v>0.26547096219403499</c:v>
                </c:pt>
                <c:pt idx="1">
                  <c:v>0.30966493658057098</c:v>
                </c:pt>
                <c:pt idx="2">
                  <c:v>0.217745155247074</c:v>
                </c:pt>
                <c:pt idx="3">
                  <c:v>0.181474770430883</c:v>
                </c:pt>
                <c:pt idx="4">
                  <c:v>0.24919382082859801</c:v>
                </c:pt>
                <c:pt idx="5">
                  <c:v>0.20331070913055399</c:v>
                </c:pt>
                <c:pt idx="6">
                  <c:v>0.22886274991554301</c:v>
                </c:pt>
                <c:pt idx="7">
                  <c:v>0.197168391634163</c:v>
                </c:pt>
                <c:pt idx="8">
                  <c:v>0.19679985258437999</c:v>
                </c:pt>
                <c:pt idx="9">
                  <c:v>0.232210312951076</c:v>
                </c:pt>
                <c:pt idx="10">
                  <c:v>0.210220816313995</c:v>
                </c:pt>
                <c:pt idx="11">
                  <c:v>0.19523356162280001</c:v>
                </c:pt>
                <c:pt idx="12">
                  <c:v>0.20702681121587099</c:v>
                </c:pt>
                <c:pt idx="13">
                  <c:v>0.18251896440526999</c:v>
                </c:pt>
                <c:pt idx="14">
                  <c:v>0.17315193022327299</c:v>
                </c:pt>
                <c:pt idx="15">
                  <c:v>0.197659777033874</c:v>
                </c:pt>
                <c:pt idx="16">
                  <c:v>0.206965388040907</c:v>
                </c:pt>
                <c:pt idx="17">
                  <c:v>0.190166149688277</c:v>
                </c:pt>
                <c:pt idx="18">
                  <c:v>0.17735941770830099</c:v>
                </c:pt>
                <c:pt idx="19">
                  <c:v>0.194588618285679</c:v>
                </c:pt>
                <c:pt idx="20">
                  <c:v>0.21197137680046599</c:v>
                </c:pt>
                <c:pt idx="21">
                  <c:v>0.19824329719603201</c:v>
                </c:pt>
                <c:pt idx="22">
                  <c:v>0.20122232118178099</c:v>
                </c:pt>
                <c:pt idx="23">
                  <c:v>0.19676914099689799</c:v>
                </c:pt>
                <c:pt idx="24">
                  <c:v>0.173520469273056</c:v>
                </c:pt>
                <c:pt idx="25">
                  <c:v>0.21596388317312101</c:v>
                </c:pt>
                <c:pt idx="26">
                  <c:v>0.19842756672092299</c:v>
                </c:pt>
                <c:pt idx="27">
                  <c:v>0.17815791898283201</c:v>
                </c:pt>
                <c:pt idx="28">
                  <c:v>0.267467215380363</c:v>
                </c:pt>
                <c:pt idx="29">
                  <c:v>0.201836552931421</c:v>
                </c:pt>
                <c:pt idx="30">
                  <c:v>0.21415189951168501</c:v>
                </c:pt>
                <c:pt idx="31">
                  <c:v>0.18678787506526201</c:v>
                </c:pt>
                <c:pt idx="32">
                  <c:v>0.187586376339793</c:v>
                </c:pt>
                <c:pt idx="33">
                  <c:v>0.191978133349712</c:v>
                </c:pt>
                <c:pt idx="34">
                  <c:v>0.20060808943214201</c:v>
                </c:pt>
                <c:pt idx="35">
                  <c:v>0.17855716962009699</c:v>
                </c:pt>
                <c:pt idx="36">
                  <c:v>0.27496084272596</c:v>
                </c:pt>
                <c:pt idx="37">
                  <c:v>0.18254967599275199</c:v>
                </c:pt>
                <c:pt idx="38">
                  <c:v>0.22686649672921499</c:v>
                </c:pt>
                <c:pt idx="39">
                  <c:v>0.18344031202972799</c:v>
                </c:pt>
                <c:pt idx="40">
                  <c:v>0.186880009827708</c:v>
                </c:pt>
                <c:pt idx="41">
                  <c:v>0.21611744111053099</c:v>
                </c:pt>
                <c:pt idx="42">
                  <c:v>0.18835416602684099</c:v>
                </c:pt>
                <c:pt idx="43">
                  <c:v>0.183133196154909</c:v>
                </c:pt>
                <c:pt idx="44">
                  <c:v>0.199287491170418</c:v>
                </c:pt>
                <c:pt idx="45">
                  <c:v>0.23107398421424399</c:v>
                </c:pt>
                <c:pt idx="46">
                  <c:v>0.18832345443935899</c:v>
                </c:pt>
                <c:pt idx="47">
                  <c:v>0.18985903381345701</c:v>
                </c:pt>
                <c:pt idx="48">
                  <c:v>0.23466723994963301</c:v>
                </c:pt>
                <c:pt idx="49">
                  <c:v>0.212370627437732</c:v>
                </c:pt>
                <c:pt idx="50">
                  <c:v>0.18353244679217401</c:v>
                </c:pt>
                <c:pt idx="51">
                  <c:v>0.196953410521789</c:v>
                </c:pt>
                <c:pt idx="52">
                  <c:v>0.17625380055895001</c:v>
                </c:pt>
                <c:pt idx="53">
                  <c:v>0.214888977611252</c:v>
                </c:pt>
                <c:pt idx="54">
                  <c:v>0.221952642732102</c:v>
                </c:pt>
                <c:pt idx="55">
                  <c:v>0.212585608550106</c:v>
                </c:pt>
                <c:pt idx="56">
                  <c:v>0.17373545038543001</c:v>
                </c:pt>
                <c:pt idx="57">
                  <c:v>0.20785602407788401</c:v>
                </c:pt>
                <c:pt idx="58">
                  <c:v>0.28666195755658602</c:v>
                </c:pt>
                <c:pt idx="59">
                  <c:v>0.17364331562298399</c:v>
                </c:pt>
                <c:pt idx="60">
                  <c:v>0.17649949325880601</c:v>
                </c:pt>
                <c:pt idx="61">
                  <c:v>0.19704554528423501</c:v>
                </c:pt>
                <c:pt idx="62">
                  <c:v>0.22290470194404299</c:v>
                </c:pt>
                <c:pt idx="63">
                  <c:v>0.181751174718221</c:v>
                </c:pt>
                <c:pt idx="64">
                  <c:v>0.19655415988452399</c:v>
                </c:pt>
                <c:pt idx="65">
                  <c:v>0.241024538558398</c:v>
                </c:pt>
                <c:pt idx="66">
                  <c:v>0.216086729523049</c:v>
                </c:pt>
                <c:pt idx="67">
                  <c:v>0.187801357452166</c:v>
                </c:pt>
                <c:pt idx="68">
                  <c:v>0.19167101747489301</c:v>
                </c:pt>
                <c:pt idx="69">
                  <c:v>0.18420810171677701</c:v>
                </c:pt>
                <c:pt idx="70">
                  <c:v>0.16673320843954401</c:v>
                </c:pt>
                <c:pt idx="71">
                  <c:v>0.253892693713338</c:v>
                </c:pt>
                <c:pt idx="72">
                  <c:v>0.170019348300113</c:v>
                </c:pt>
                <c:pt idx="73">
                  <c:v>0.17944780565707399</c:v>
                </c:pt>
                <c:pt idx="74">
                  <c:v>0.18248825281778799</c:v>
                </c:pt>
                <c:pt idx="75">
                  <c:v>0.19962531863272001</c:v>
                </c:pt>
                <c:pt idx="76">
                  <c:v>0.33659899880224797</c:v>
                </c:pt>
                <c:pt idx="77">
                  <c:v>0.18402383219188601</c:v>
                </c:pt>
                <c:pt idx="78">
                  <c:v>0.19640060194711401</c:v>
                </c:pt>
                <c:pt idx="79">
                  <c:v>0.18552869997850099</c:v>
                </c:pt>
                <c:pt idx="80">
                  <c:v>0.33014956543103702</c:v>
                </c:pt>
                <c:pt idx="81">
                  <c:v>0.176837320721108</c:v>
                </c:pt>
                <c:pt idx="82">
                  <c:v>0.192285249224532</c:v>
                </c:pt>
                <c:pt idx="83">
                  <c:v>0.191548171124965</c:v>
                </c:pt>
                <c:pt idx="84">
                  <c:v>0.17545529928442</c:v>
                </c:pt>
                <c:pt idx="85">
                  <c:v>0.196247044009704</c:v>
                </c:pt>
                <c:pt idx="86">
                  <c:v>0.19207026811215799</c:v>
                </c:pt>
                <c:pt idx="87">
                  <c:v>0.170787137987162</c:v>
                </c:pt>
                <c:pt idx="88">
                  <c:v>0.17739012929578299</c:v>
                </c:pt>
                <c:pt idx="89">
                  <c:v>0.25853014342311298</c:v>
                </c:pt>
                <c:pt idx="90">
                  <c:v>0.241024538558398</c:v>
                </c:pt>
                <c:pt idx="91">
                  <c:v>0.20896164122723501</c:v>
                </c:pt>
                <c:pt idx="92">
                  <c:v>0.22296612511900701</c:v>
                </c:pt>
                <c:pt idx="93">
                  <c:v>0.24661404748011401</c:v>
                </c:pt>
                <c:pt idx="94">
                  <c:v>0.22256687448174101</c:v>
                </c:pt>
                <c:pt idx="95">
                  <c:v>0.18608150855317701</c:v>
                </c:pt>
                <c:pt idx="96">
                  <c:v>0.24907097447866999</c:v>
                </c:pt>
                <c:pt idx="97">
                  <c:v>0.17272196799852499</c:v>
                </c:pt>
                <c:pt idx="98">
                  <c:v>0.263106169957925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72D-49CC-BF6D-87F9F44866B7}"/>
            </c:ext>
          </c:extLst>
        </c:ser>
        <c:ser>
          <c:idx val="1"/>
          <c:order val="1"/>
          <c:tx>
            <c:v>test2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3!$B$1:$CV$1</c:f>
              <c:strCache>
                <c:ptCount val="99"/>
                <c:pt idx="0">
                  <c:v>0.01T</c:v>
                </c:pt>
                <c:pt idx="1">
                  <c:v>0.02T</c:v>
                </c:pt>
                <c:pt idx="2">
                  <c:v>0.03T</c:v>
                </c:pt>
                <c:pt idx="3">
                  <c:v>0.04T</c:v>
                </c:pt>
                <c:pt idx="4">
                  <c:v>0.05T</c:v>
                </c:pt>
                <c:pt idx="5">
                  <c:v>0.06T</c:v>
                </c:pt>
                <c:pt idx="6">
                  <c:v>0.07T</c:v>
                </c:pt>
                <c:pt idx="7">
                  <c:v>0.08T</c:v>
                </c:pt>
                <c:pt idx="8">
                  <c:v>0.09T</c:v>
                </c:pt>
                <c:pt idx="9">
                  <c:v>0.10T</c:v>
                </c:pt>
                <c:pt idx="10">
                  <c:v>0.11T</c:v>
                </c:pt>
                <c:pt idx="11">
                  <c:v>0.12T</c:v>
                </c:pt>
                <c:pt idx="12">
                  <c:v>0.13T</c:v>
                </c:pt>
                <c:pt idx="13">
                  <c:v>0.14T</c:v>
                </c:pt>
                <c:pt idx="14">
                  <c:v>0.15T</c:v>
                </c:pt>
                <c:pt idx="15">
                  <c:v>0.16T</c:v>
                </c:pt>
                <c:pt idx="16">
                  <c:v>0.17T</c:v>
                </c:pt>
                <c:pt idx="17">
                  <c:v>0.18T</c:v>
                </c:pt>
                <c:pt idx="18">
                  <c:v>0.19T</c:v>
                </c:pt>
                <c:pt idx="19">
                  <c:v>0.20T</c:v>
                </c:pt>
                <c:pt idx="20">
                  <c:v>0.21T</c:v>
                </c:pt>
                <c:pt idx="21">
                  <c:v>0.22T</c:v>
                </c:pt>
                <c:pt idx="22">
                  <c:v>0.23T</c:v>
                </c:pt>
                <c:pt idx="23">
                  <c:v>0.24T</c:v>
                </c:pt>
                <c:pt idx="24">
                  <c:v>0.25T</c:v>
                </c:pt>
                <c:pt idx="25">
                  <c:v>0.26T</c:v>
                </c:pt>
                <c:pt idx="26">
                  <c:v>0.27T</c:v>
                </c:pt>
                <c:pt idx="27">
                  <c:v>0.28T</c:v>
                </c:pt>
                <c:pt idx="28">
                  <c:v>0.29T</c:v>
                </c:pt>
                <c:pt idx="29">
                  <c:v>0.30T</c:v>
                </c:pt>
                <c:pt idx="30">
                  <c:v>0.31T</c:v>
                </c:pt>
                <c:pt idx="31">
                  <c:v>0.32T</c:v>
                </c:pt>
                <c:pt idx="32">
                  <c:v>0.33T</c:v>
                </c:pt>
                <c:pt idx="33">
                  <c:v>0.34T</c:v>
                </c:pt>
                <c:pt idx="34">
                  <c:v>0.35T</c:v>
                </c:pt>
                <c:pt idx="35">
                  <c:v>0.36T</c:v>
                </c:pt>
                <c:pt idx="36">
                  <c:v>0.37T</c:v>
                </c:pt>
                <c:pt idx="37">
                  <c:v>0.38T</c:v>
                </c:pt>
                <c:pt idx="38">
                  <c:v>0.39T</c:v>
                </c:pt>
                <c:pt idx="39">
                  <c:v>0.40T</c:v>
                </c:pt>
                <c:pt idx="40">
                  <c:v>0.41T</c:v>
                </c:pt>
                <c:pt idx="41">
                  <c:v>0.42T</c:v>
                </c:pt>
                <c:pt idx="42">
                  <c:v>0.43T</c:v>
                </c:pt>
                <c:pt idx="43">
                  <c:v>0.44T</c:v>
                </c:pt>
                <c:pt idx="44">
                  <c:v>0.45T</c:v>
                </c:pt>
                <c:pt idx="45">
                  <c:v>0.46T</c:v>
                </c:pt>
                <c:pt idx="46">
                  <c:v>0.47T</c:v>
                </c:pt>
                <c:pt idx="47">
                  <c:v>0.48T</c:v>
                </c:pt>
                <c:pt idx="48">
                  <c:v>0.49T</c:v>
                </c:pt>
                <c:pt idx="49">
                  <c:v>0.50T</c:v>
                </c:pt>
                <c:pt idx="50">
                  <c:v>0.51T</c:v>
                </c:pt>
                <c:pt idx="51">
                  <c:v>0.52T</c:v>
                </c:pt>
                <c:pt idx="52">
                  <c:v>0.53T</c:v>
                </c:pt>
                <c:pt idx="53">
                  <c:v>0.54T</c:v>
                </c:pt>
                <c:pt idx="54">
                  <c:v>0.55T</c:v>
                </c:pt>
                <c:pt idx="55">
                  <c:v>0.56T</c:v>
                </c:pt>
                <c:pt idx="56">
                  <c:v>0.57T</c:v>
                </c:pt>
                <c:pt idx="57">
                  <c:v>0.58T</c:v>
                </c:pt>
                <c:pt idx="58">
                  <c:v>0.59T</c:v>
                </c:pt>
                <c:pt idx="59">
                  <c:v>0.60T</c:v>
                </c:pt>
                <c:pt idx="60">
                  <c:v>0.61T</c:v>
                </c:pt>
                <c:pt idx="61">
                  <c:v>0.62T</c:v>
                </c:pt>
                <c:pt idx="62">
                  <c:v>0.63T</c:v>
                </c:pt>
                <c:pt idx="63">
                  <c:v>0.64T</c:v>
                </c:pt>
                <c:pt idx="64">
                  <c:v>0.65T</c:v>
                </c:pt>
                <c:pt idx="65">
                  <c:v>0.66T</c:v>
                </c:pt>
                <c:pt idx="66">
                  <c:v>0.67T</c:v>
                </c:pt>
                <c:pt idx="67">
                  <c:v>0.68T</c:v>
                </c:pt>
                <c:pt idx="68">
                  <c:v>0.69T</c:v>
                </c:pt>
                <c:pt idx="69">
                  <c:v>0.70T</c:v>
                </c:pt>
                <c:pt idx="70">
                  <c:v>0.71T</c:v>
                </c:pt>
                <c:pt idx="71">
                  <c:v>0.72T</c:v>
                </c:pt>
                <c:pt idx="72">
                  <c:v>0.73T</c:v>
                </c:pt>
                <c:pt idx="73">
                  <c:v>0.74T</c:v>
                </c:pt>
                <c:pt idx="74">
                  <c:v>0.75T</c:v>
                </c:pt>
                <c:pt idx="75">
                  <c:v>0.76T</c:v>
                </c:pt>
                <c:pt idx="76">
                  <c:v>0.77T</c:v>
                </c:pt>
                <c:pt idx="77">
                  <c:v>0.78T</c:v>
                </c:pt>
                <c:pt idx="78">
                  <c:v>0.79T</c:v>
                </c:pt>
                <c:pt idx="79">
                  <c:v>0.80T</c:v>
                </c:pt>
                <c:pt idx="80">
                  <c:v>0.81T</c:v>
                </c:pt>
                <c:pt idx="81">
                  <c:v>0.82T</c:v>
                </c:pt>
                <c:pt idx="82">
                  <c:v>0.83T</c:v>
                </c:pt>
                <c:pt idx="83">
                  <c:v>0.84T</c:v>
                </c:pt>
                <c:pt idx="84">
                  <c:v>0.85T</c:v>
                </c:pt>
                <c:pt idx="85">
                  <c:v>0.86T</c:v>
                </c:pt>
                <c:pt idx="86">
                  <c:v>0.87T</c:v>
                </c:pt>
                <c:pt idx="87">
                  <c:v>0.88T</c:v>
                </c:pt>
                <c:pt idx="88">
                  <c:v>0.89T</c:v>
                </c:pt>
                <c:pt idx="89">
                  <c:v>0.90T</c:v>
                </c:pt>
                <c:pt idx="90">
                  <c:v>0.91T</c:v>
                </c:pt>
                <c:pt idx="91">
                  <c:v>0.92T</c:v>
                </c:pt>
                <c:pt idx="92">
                  <c:v>0.93T</c:v>
                </c:pt>
                <c:pt idx="93">
                  <c:v>0.94T</c:v>
                </c:pt>
                <c:pt idx="94">
                  <c:v>0.95T</c:v>
                </c:pt>
                <c:pt idx="95">
                  <c:v>0.96T</c:v>
                </c:pt>
                <c:pt idx="96">
                  <c:v>0.97T</c:v>
                </c:pt>
                <c:pt idx="97">
                  <c:v>0.98T</c:v>
                </c:pt>
                <c:pt idx="98">
                  <c:v>0.99T</c:v>
                </c:pt>
              </c:strCache>
            </c:strRef>
          </c:cat>
          <c:val>
            <c:numRef>
              <c:f>Sheet3!$B$13:$CV$13</c:f>
              <c:numCache>
                <c:formatCode>General</c:formatCode>
                <c:ptCount val="99"/>
                <c:pt idx="0">
                  <c:v>0.26405011977151199</c:v>
                </c:pt>
                <c:pt idx="1">
                  <c:v>0.30784349855659898</c:v>
                </c:pt>
                <c:pt idx="2">
                  <c:v>0.215588723051409</c:v>
                </c:pt>
                <c:pt idx="3">
                  <c:v>0.17775320926232999</c:v>
                </c:pt>
                <c:pt idx="4">
                  <c:v>0.24482525643387901</c:v>
                </c:pt>
                <c:pt idx="5">
                  <c:v>0.196916651311344</c:v>
                </c:pt>
                <c:pt idx="6">
                  <c:v>0.23082120262883099</c:v>
                </c:pt>
                <c:pt idx="7">
                  <c:v>0.19753086419752999</c:v>
                </c:pt>
                <c:pt idx="8">
                  <c:v>0.188809041213684</c:v>
                </c:pt>
                <c:pt idx="9">
                  <c:v>0.231496836803636</c:v>
                </c:pt>
                <c:pt idx="10">
                  <c:v>0.20723542779927501</c:v>
                </c:pt>
                <c:pt idx="11">
                  <c:v>0.193599901725938</c:v>
                </c:pt>
                <c:pt idx="12">
                  <c:v>0.20496284012038499</c:v>
                </c:pt>
                <c:pt idx="13">
                  <c:v>0.181499907868067</c:v>
                </c:pt>
                <c:pt idx="14">
                  <c:v>0.17677046864443199</c:v>
                </c:pt>
                <c:pt idx="15">
                  <c:v>0.193599901725938</c:v>
                </c:pt>
                <c:pt idx="16">
                  <c:v>0.20766537681960501</c:v>
                </c:pt>
                <c:pt idx="17">
                  <c:v>0.19145015662428599</c:v>
                </c:pt>
                <c:pt idx="18">
                  <c:v>0.17486640869725401</c:v>
                </c:pt>
                <c:pt idx="19">
                  <c:v>0.19335421657146301</c:v>
                </c:pt>
                <c:pt idx="20">
                  <c:v>0.21693999140101899</c:v>
                </c:pt>
                <c:pt idx="21">
                  <c:v>0.20158466924636001</c:v>
                </c:pt>
                <c:pt idx="22">
                  <c:v>0.20097045636017399</c:v>
                </c:pt>
                <c:pt idx="23">
                  <c:v>0.194459799766599</c:v>
                </c:pt>
                <c:pt idx="24">
                  <c:v>0.17652478348995701</c:v>
                </c:pt>
                <c:pt idx="25">
                  <c:v>0.209937964498495</c:v>
                </c:pt>
                <c:pt idx="26">
                  <c:v>0.19685523002272501</c:v>
                </c:pt>
                <c:pt idx="27">
                  <c:v>0.177998894416804</c:v>
                </c:pt>
                <c:pt idx="28">
                  <c:v>0.26791966095448599</c:v>
                </c:pt>
                <c:pt idx="29">
                  <c:v>0.19943492414470801</c:v>
                </c:pt>
                <c:pt idx="30">
                  <c:v>0.21620293593759499</c:v>
                </c:pt>
                <c:pt idx="31">
                  <c:v>0.18856335605921001</c:v>
                </c:pt>
                <c:pt idx="32">
                  <c:v>0.18518518518518501</c:v>
                </c:pt>
                <c:pt idx="33">
                  <c:v>0.18936183281125199</c:v>
                </c:pt>
                <c:pt idx="34">
                  <c:v>0.20121614151464801</c:v>
                </c:pt>
                <c:pt idx="35">
                  <c:v>0.17511209385172899</c:v>
                </c:pt>
                <c:pt idx="36">
                  <c:v>0.27983539094650201</c:v>
                </c:pt>
                <c:pt idx="37">
                  <c:v>0.180578588538787</c:v>
                </c:pt>
                <c:pt idx="38">
                  <c:v>0.23075978134021199</c:v>
                </c:pt>
                <c:pt idx="39">
                  <c:v>0.18248264848596499</c:v>
                </c:pt>
                <c:pt idx="40">
                  <c:v>0.186659296112032</c:v>
                </c:pt>
                <c:pt idx="41">
                  <c:v>0.21288618635218901</c:v>
                </c:pt>
                <c:pt idx="42">
                  <c:v>0.18807198575026099</c:v>
                </c:pt>
                <c:pt idx="43">
                  <c:v>0.18113138013635499</c:v>
                </c:pt>
                <c:pt idx="44">
                  <c:v>0.19765370677476801</c:v>
                </c:pt>
                <c:pt idx="45">
                  <c:v>0.23094404520606801</c:v>
                </c:pt>
                <c:pt idx="46">
                  <c:v>0.185799398071371</c:v>
                </c:pt>
                <c:pt idx="47">
                  <c:v>0.19120447146981101</c:v>
                </c:pt>
                <c:pt idx="48">
                  <c:v>0.236287697315889</c:v>
                </c:pt>
                <c:pt idx="49">
                  <c:v>0.204348627234199</c:v>
                </c:pt>
                <c:pt idx="50">
                  <c:v>0.18260549106320201</c:v>
                </c:pt>
                <c:pt idx="51">
                  <c:v>0.19452122105521699</c:v>
                </c:pt>
                <c:pt idx="52">
                  <c:v>0.176279098335483</c:v>
                </c:pt>
                <c:pt idx="53">
                  <c:v>0.21147349671396101</c:v>
                </c:pt>
                <c:pt idx="54">
                  <c:v>0.218168417173392</c:v>
                </c:pt>
                <c:pt idx="55">
                  <c:v>0.21614151464897699</c:v>
                </c:pt>
                <c:pt idx="56">
                  <c:v>0.17443645967692401</c:v>
                </c:pt>
                <c:pt idx="57">
                  <c:v>0.20508568269762201</c:v>
                </c:pt>
                <c:pt idx="58">
                  <c:v>0.289847060991339</c:v>
                </c:pt>
                <c:pt idx="59">
                  <c:v>0.16989128431914499</c:v>
                </c:pt>
                <c:pt idx="60">
                  <c:v>0.17388366807935601</c:v>
                </c:pt>
                <c:pt idx="61">
                  <c:v>0.19617959584792</c:v>
                </c:pt>
                <c:pt idx="62">
                  <c:v>0.220318162275044</c:v>
                </c:pt>
                <c:pt idx="63">
                  <c:v>0.18303544008353301</c:v>
                </c:pt>
                <c:pt idx="64">
                  <c:v>0.19157299920152299</c:v>
                </c:pt>
                <c:pt idx="65">
                  <c:v>0.238867391437872</c:v>
                </c:pt>
                <c:pt idx="66">
                  <c:v>0.216387199803451</c:v>
                </c:pt>
                <c:pt idx="67">
                  <c:v>0.180947116270499</c:v>
                </c:pt>
                <c:pt idx="68">
                  <c:v>0.187396351575456</c:v>
                </c:pt>
                <c:pt idx="69">
                  <c:v>0.18315828266077</c:v>
                </c:pt>
                <c:pt idx="70">
                  <c:v>0.16510042380689099</c:v>
                </c:pt>
                <c:pt idx="71">
                  <c:v>0.25366992199496302</c:v>
                </c:pt>
                <c:pt idx="72">
                  <c:v>0.17081260364842399</c:v>
                </c:pt>
                <c:pt idx="73">
                  <c:v>0.177077575087525</c:v>
                </c:pt>
                <c:pt idx="74">
                  <c:v>0.181929856888397</c:v>
                </c:pt>
                <c:pt idx="75">
                  <c:v>0.19544254038449699</c:v>
                </c:pt>
                <c:pt idx="76">
                  <c:v>0.34008967508138299</c:v>
                </c:pt>
                <c:pt idx="77">
                  <c:v>0.184018180701431</c:v>
                </c:pt>
                <c:pt idx="78">
                  <c:v>0.196916651311344</c:v>
                </c:pt>
                <c:pt idx="79">
                  <c:v>0.18205269946563399</c:v>
                </c:pt>
                <c:pt idx="80">
                  <c:v>0.33296480560162101</c:v>
                </c:pt>
                <c:pt idx="81">
                  <c:v>0.17560346416067801</c:v>
                </c:pt>
                <c:pt idx="82">
                  <c:v>0.187396351575456</c:v>
                </c:pt>
                <c:pt idx="83">
                  <c:v>0.19286284626251399</c:v>
                </c:pt>
                <c:pt idx="84">
                  <c:v>0.17701615379890601</c:v>
                </c:pt>
                <c:pt idx="85">
                  <c:v>0.19464406363245501</c:v>
                </c:pt>
                <c:pt idx="86">
                  <c:v>0.19470548492107301</c:v>
                </c:pt>
                <c:pt idx="87">
                  <c:v>0.171488237823229</c:v>
                </c:pt>
                <c:pt idx="88">
                  <c:v>0.17855168601437199</c:v>
                </c:pt>
                <c:pt idx="89">
                  <c:v>0.26546280940974099</c:v>
                </c:pt>
                <c:pt idx="90">
                  <c:v>0.24028008107610099</c:v>
                </c:pt>
                <c:pt idx="91">
                  <c:v>0.207788219396843</c:v>
                </c:pt>
                <c:pt idx="92">
                  <c:v>0.22019531969780701</c:v>
                </c:pt>
                <c:pt idx="93">
                  <c:v>0.247097844112769</c:v>
                </c:pt>
                <c:pt idx="94">
                  <c:v>0.22179227320189099</c:v>
                </c:pt>
                <c:pt idx="95">
                  <c:v>0.18678213868926899</c:v>
                </c:pt>
                <c:pt idx="96">
                  <c:v>0.245807997051778</c:v>
                </c:pt>
                <c:pt idx="97">
                  <c:v>0.17210245070941499</c:v>
                </c:pt>
                <c:pt idx="98">
                  <c:v>0.267612554511392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72D-49CC-BF6D-87F9F44866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24094207"/>
        <c:axId val="624085471"/>
      </c:lineChart>
      <c:catAx>
        <c:axId val="62409420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4085471"/>
        <c:crosses val="autoZero"/>
        <c:auto val="1"/>
        <c:lblAlgn val="ctr"/>
        <c:lblOffset val="100"/>
        <c:noMultiLvlLbl val="0"/>
      </c:catAx>
      <c:valAx>
        <c:axId val="62408547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409420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</TotalTime>
  <Pages>3</Pages>
  <Words>199</Words>
  <Characters>1136</Characters>
  <Application>Microsoft Office Word</Application>
  <DocSecurity>0</DocSecurity>
  <Lines>9</Lines>
  <Paragraphs>2</Paragraphs>
  <ScaleCrop>false</ScaleCrop>
  <Company/>
  <LinksUpToDate>false</LinksUpToDate>
  <CharactersWithSpaces>1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ow</dc:creator>
  <cp:keywords/>
  <dc:description/>
  <cp:lastModifiedBy>Snow</cp:lastModifiedBy>
  <cp:revision>32</cp:revision>
  <dcterms:created xsi:type="dcterms:W3CDTF">2016-11-14T05:33:00Z</dcterms:created>
  <dcterms:modified xsi:type="dcterms:W3CDTF">2016-11-15T11:45:00Z</dcterms:modified>
</cp:coreProperties>
</file>